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5" r:id="rId3"/>
  </p:sldMasterIdLst>
  <p:notesMasterIdLst>
    <p:notesMasterId r:id="rId5"/>
  </p:notesMasterIdLst>
  <p:sldIdLst>
    <p:sldId id="259" r:id="rId4"/>
    <p:sldId id="292" r:id="rId6"/>
    <p:sldId id="257" r:id="rId7"/>
    <p:sldId id="293" r:id="rId8"/>
    <p:sldId id="295" r:id="rId9"/>
    <p:sldId id="294" r:id="rId10"/>
    <p:sldId id="296" r:id="rId11"/>
    <p:sldId id="298" r:id="rId12"/>
    <p:sldId id="316" r:id="rId13"/>
    <p:sldId id="297" r:id="rId14"/>
    <p:sldId id="319" r:id="rId15"/>
    <p:sldId id="317" r:id="rId16"/>
    <p:sldId id="320" r:id="rId17"/>
    <p:sldId id="322" r:id="rId18"/>
    <p:sldId id="321" r:id="rId19"/>
    <p:sldId id="340" r:id="rId20"/>
    <p:sldId id="341" r:id="rId21"/>
    <p:sldId id="342" r:id="rId22"/>
    <p:sldId id="264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9BE0"/>
    <a:srgbClr val="C709C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 snapToGrid="0">
      <p:cViewPr>
        <p:scale>
          <a:sx n="66" d="100"/>
          <a:sy n="66" d="100"/>
        </p:scale>
        <p:origin x="85" y="41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3" Type="http://schemas.openxmlformats.org/officeDocument/2006/relationships/slideMaster" Target="slideMasters/slideMaster2.xml"/><Relationship Id="rId26" Type="http://schemas.openxmlformats.org/officeDocument/2006/relationships/tableStyles" Target="tableStyles.xml"/><Relationship Id="rId25" Type="http://schemas.openxmlformats.org/officeDocument/2006/relationships/viewProps" Target="viewProps.xml"/><Relationship Id="rId24" Type="http://schemas.openxmlformats.org/officeDocument/2006/relationships/presProps" Target="presProps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B0631C-0D8D-4C2D-B648-8B9A1DE9531C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7351A1-3DE6-40F4-8EA6-696E94CDA5CD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7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2" name="Google Shape;752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</a:p>
        </p:txBody>
      </p:sp>
      <p:sp>
        <p:nvSpPr>
          <p:cNvPr id="753" name="Google Shape;753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" name="Google Shape;219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20" name="Google Shape;220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PhAnim="0" showMasterSp="0">
  <p:cSld>
    <p:spTree>
      <p:nvGrpSpPr>
        <p:cNvPr id="1" name="Shape 2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" name="Google Shape;273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274" name="Google Shape;274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</a:p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matchingName="Title slide">
  <p:cSld name="Title slide">
    <p:bg>
      <p:bgPr>
        <a:solidFill>
          <a:schemeClr val="accen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1"/>
          <p:cNvSpPr/>
          <p:nvPr/>
        </p:nvSpPr>
        <p:spPr>
          <a:xfrm rot="723795">
            <a:off x="3624693" y="466645"/>
            <a:ext cx="6070636" cy="5564263"/>
          </a:xfrm>
          <a:custGeom>
            <a:avLst/>
            <a:gdLst/>
            <a:ahLst/>
            <a:cxnLst/>
            <a:rect l="l" t="t" r="r" b="b"/>
            <a:pathLst>
              <a:path w="217245" h="199152" extrusionOk="0">
                <a:moveTo>
                  <a:pt x="125752" y="0"/>
                </a:moveTo>
                <a:cubicBezTo>
                  <a:pt x="115330" y="0"/>
                  <a:pt x="104935" y="983"/>
                  <a:pt x="94954" y="3880"/>
                </a:cubicBezTo>
                <a:cubicBezTo>
                  <a:pt x="76766" y="9158"/>
                  <a:pt x="61604" y="21568"/>
                  <a:pt x="53018" y="38390"/>
                </a:cubicBezTo>
                <a:cubicBezTo>
                  <a:pt x="43740" y="56565"/>
                  <a:pt x="38372" y="76983"/>
                  <a:pt x="25366" y="93087"/>
                </a:cubicBezTo>
                <a:cubicBezTo>
                  <a:pt x="18504" y="101584"/>
                  <a:pt x="9546" y="108811"/>
                  <a:pt x="5619" y="119003"/>
                </a:cubicBezTo>
                <a:cubicBezTo>
                  <a:pt x="1" y="133578"/>
                  <a:pt x="6982" y="151133"/>
                  <a:pt x="19718" y="160177"/>
                </a:cubicBezTo>
                <a:cubicBezTo>
                  <a:pt x="27750" y="165880"/>
                  <a:pt x="37477" y="168607"/>
                  <a:pt x="46205" y="173174"/>
                </a:cubicBezTo>
                <a:cubicBezTo>
                  <a:pt x="54260" y="177389"/>
                  <a:pt x="61413" y="183148"/>
                  <a:pt x="69345" y="187588"/>
                </a:cubicBezTo>
                <a:cubicBezTo>
                  <a:pt x="84229" y="195917"/>
                  <a:pt x="100948" y="199152"/>
                  <a:pt x="118037" y="199152"/>
                </a:cubicBezTo>
                <a:cubicBezTo>
                  <a:pt x="134377" y="199152"/>
                  <a:pt x="151054" y="196195"/>
                  <a:pt x="166786" y="191906"/>
                </a:cubicBezTo>
                <a:cubicBezTo>
                  <a:pt x="182868" y="187522"/>
                  <a:pt x="199726" y="181032"/>
                  <a:pt x="208943" y="167145"/>
                </a:cubicBezTo>
                <a:cubicBezTo>
                  <a:pt x="216021" y="156478"/>
                  <a:pt x="217244" y="143559"/>
                  <a:pt x="215671" y="130623"/>
                </a:cubicBezTo>
                <a:cubicBezTo>
                  <a:pt x="214777" y="123276"/>
                  <a:pt x="212981" y="115923"/>
                  <a:pt x="210844" y="108974"/>
                </a:cubicBezTo>
                <a:cubicBezTo>
                  <a:pt x="208446" y="101182"/>
                  <a:pt x="205657" y="93288"/>
                  <a:pt x="205948" y="85140"/>
                </a:cubicBezTo>
                <a:cubicBezTo>
                  <a:pt x="206153" y="79394"/>
                  <a:pt x="207888" y="73823"/>
                  <a:pt x="208756" y="68140"/>
                </a:cubicBezTo>
                <a:cubicBezTo>
                  <a:pt x="210142" y="59046"/>
                  <a:pt x="209283" y="49687"/>
                  <a:pt x="206890" y="40805"/>
                </a:cubicBezTo>
                <a:cubicBezTo>
                  <a:pt x="205168" y="34414"/>
                  <a:pt x="202608" y="28152"/>
                  <a:pt x="198518" y="22947"/>
                </a:cubicBezTo>
                <a:cubicBezTo>
                  <a:pt x="194858" y="18288"/>
                  <a:pt x="190067" y="14605"/>
                  <a:pt x="184910" y="11688"/>
                </a:cubicBezTo>
                <a:cubicBezTo>
                  <a:pt x="171283" y="3978"/>
                  <a:pt x="155327" y="1548"/>
                  <a:pt x="139704" y="505"/>
                </a:cubicBezTo>
                <a:cubicBezTo>
                  <a:pt x="135071" y="196"/>
                  <a:pt x="130409" y="0"/>
                  <a:pt x="125752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0" name="Google Shape;10;p21"/>
          <p:cNvSpPr txBox="1">
            <a:spLocks noGrp="1"/>
          </p:cNvSpPr>
          <p:nvPr>
            <p:ph type="ctrTitle"/>
          </p:nvPr>
        </p:nvSpPr>
        <p:spPr>
          <a:xfrm>
            <a:off x="3503704" y="1346833"/>
            <a:ext cx="7221600" cy="273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1pPr>
            <a:lvl2pPr lvl="1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2pPr>
            <a:lvl3pPr lvl="2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3pPr>
            <a:lvl4pPr lvl="3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4pPr>
            <a:lvl5pPr lvl="4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5pPr>
            <a:lvl6pPr lvl="5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6pPr>
            <a:lvl7pPr lvl="6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7pPr>
            <a:lvl8pPr lvl="7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8pPr>
            <a:lvl9pPr lvl="8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6935"/>
            </a:lvl9pPr>
          </a:lstStyle>
          <a:p/>
        </p:txBody>
      </p:sp>
      <p:sp>
        <p:nvSpPr>
          <p:cNvPr id="11" name="Google Shape;11;p21"/>
          <p:cNvSpPr txBox="1">
            <a:spLocks noGrp="1"/>
          </p:cNvSpPr>
          <p:nvPr>
            <p:ph type="subTitle" idx="1"/>
          </p:nvPr>
        </p:nvSpPr>
        <p:spPr>
          <a:xfrm>
            <a:off x="5031100" y="4120933"/>
            <a:ext cx="4166800" cy="10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1"/>
        </a:solid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0"/>
          <p:cNvSpPr/>
          <p:nvPr/>
        </p:nvSpPr>
        <p:spPr>
          <a:xfrm rot="10800000">
            <a:off x="7924267" y="16"/>
            <a:ext cx="6094244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0" name="Google Shape;50;p30"/>
          <p:cNvSpPr txBox="1">
            <a:spLocks noGrp="1"/>
          </p:cNvSpPr>
          <p:nvPr>
            <p:ph type="title"/>
          </p:nvPr>
        </p:nvSpPr>
        <p:spPr>
          <a:xfrm>
            <a:off x="2464633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  <p:sp>
        <p:nvSpPr>
          <p:cNvPr id="51" name="Google Shape;51;p30"/>
          <p:cNvSpPr txBox="1">
            <a:spLocks noGrp="1"/>
          </p:cNvSpPr>
          <p:nvPr>
            <p:ph type="subTitle" idx="1"/>
          </p:nvPr>
        </p:nvSpPr>
        <p:spPr>
          <a:xfrm>
            <a:off x="2464633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2" name="Google Shape;52;p30"/>
          <p:cNvSpPr txBox="1">
            <a:spLocks noGrp="1"/>
          </p:cNvSpPr>
          <p:nvPr>
            <p:ph type="title" idx="2"/>
          </p:nvPr>
        </p:nvSpPr>
        <p:spPr>
          <a:xfrm>
            <a:off x="5081199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  <p:sp>
        <p:nvSpPr>
          <p:cNvPr id="53" name="Google Shape;53;p30"/>
          <p:cNvSpPr txBox="1">
            <a:spLocks noGrp="1"/>
          </p:cNvSpPr>
          <p:nvPr>
            <p:ph type="subTitle" idx="3"/>
          </p:nvPr>
        </p:nvSpPr>
        <p:spPr>
          <a:xfrm>
            <a:off x="5081199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4" name="Google Shape;54;p30"/>
          <p:cNvSpPr txBox="1">
            <a:spLocks noGrp="1"/>
          </p:cNvSpPr>
          <p:nvPr>
            <p:ph type="title" idx="4"/>
          </p:nvPr>
        </p:nvSpPr>
        <p:spPr>
          <a:xfrm>
            <a:off x="7697776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  <p:sp>
        <p:nvSpPr>
          <p:cNvPr id="55" name="Google Shape;55;p30"/>
          <p:cNvSpPr txBox="1">
            <a:spLocks noGrp="1"/>
          </p:cNvSpPr>
          <p:nvPr>
            <p:ph type="subTitle" idx="5"/>
          </p:nvPr>
        </p:nvSpPr>
        <p:spPr>
          <a:xfrm>
            <a:off x="7697776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6" name="Google Shape;56;p30"/>
          <p:cNvSpPr txBox="1">
            <a:spLocks noGrp="1"/>
          </p:cNvSpPr>
          <p:nvPr>
            <p:ph type="title" idx="6"/>
          </p:nvPr>
        </p:nvSpPr>
        <p:spPr>
          <a:xfrm>
            <a:off x="1084733" y="538633"/>
            <a:ext cx="6254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lt1"/>
        </a:solidFill>
        <a:effectLst/>
      </p:bgPr>
    </p:bg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31"/>
          <p:cNvSpPr/>
          <p:nvPr/>
        </p:nvSpPr>
        <p:spPr>
          <a:xfrm rot="5400000">
            <a:off x="3357387" y="-1984336"/>
            <a:ext cx="5477244" cy="12207448"/>
          </a:xfrm>
          <a:custGeom>
            <a:avLst/>
            <a:gdLst/>
            <a:ahLst/>
            <a:cxnLst/>
            <a:rect l="l" t="t" r="r" b="b"/>
            <a:pathLst>
              <a:path w="25192" h="35646" extrusionOk="0">
                <a:moveTo>
                  <a:pt x="1" y="1"/>
                </a:moveTo>
                <a:cubicBezTo>
                  <a:pt x="2226" y="1517"/>
                  <a:pt x="3612" y="4213"/>
                  <a:pt x="3514" y="6909"/>
                </a:cubicBezTo>
                <a:cubicBezTo>
                  <a:pt x="3373" y="10789"/>
                  <a:pt x="441" y="14462"/>
                  <a:pt x="1399" y="18225"/>
                </a:cubicBezTo>
                <a:cubicBezTo>
                  <a:pt x="2226" y="21471"/>
                  <a:pt x="5713" y="23532"/>
                  <a:pt x="6480" y="26793"/>
                </a:cubicBezTo>
                <a:cubicBezTo>
                  <a:pt x="7162" y="29694"/>
                  <a:pt x="5493" y="32713"/>
                  <a:pt x="5690" y="35646"/>
                </a:cubicBezTo>
                <a:lnTo>
                  <a:pt x="25191" y="35646"/>
                </a:lnTo>
                <a:lnTo>
                  <a:pt x="25191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9" name="Google Shape;59;p31"/>
          <p:cNvSpPr txBox="1">
            <a:spLocks noGrp="1"/>
          </p:cNvSpPr>
          <p:nvPr>
            <p:ph type="title"/>
          </p:nvPr>
        </p:nvSpPr>
        <p:spPr>
          <a:xfrm>
            <a:off x="2139000" y="27606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500"/>
              <a:buNone/>
              <a:defRPr sz="7335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/>
        </p:txBody>
      </p:sp>
      <p:sp>
        <p:nvSpPr>
          <p:cNvPr id="60" name="Google Shape;60;p31"/>
          <p:cNvSpPr txBox="1">
            <a:spLocks noGrp="1"/>
          </p:cNvSpPr>
          <p:nvPr>
            <p:ph type="subTitle" idx="1"/>
          </p:nvPr>
        </p:nvSpPr>
        <p:spPr>
          <a:xfrm>
            <a:off x="3332200" y="4853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1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2"/>
          <p:cNvSpPr/>
          <p:nvPr/>
        </p:nvSpPr>
        <p:spPr>
          <a:xfrm>
            <a:off x="0" y="1"/>
            <a:ext cx="1740195" cy="1400791"/>
          </a:xfrm>
          <a:custGeom>
            <a:avLst/>
            <a:gdLst/>
            <a:ahLst/>
            <a:cxnLst/>
            <a:rect l="l" t="t" r="r" b="b"/>
            <a:pathLst>
              <a:path w="26764" h="21544" extrusionOk="0">
                <a:moveTo>
                  <a:pt x="0" y="0"/>
                </a:moveTo>
                <a:lnTo>
                  <a:pt x="0" y="21544"/>
                </a:lnTo>
                <a:cubicBezTo>
                  <a:pt x="3191" y="20524"/>
                  <a:pt x="6532" y="19418"/>
                  <a:pt x="8983" y="17135"/>
                </a:cubicBezTo>
                <a:cubicBezTo>
                  <a:pt x="11697" y="14606"/>
                  <a:pt x="13136" y="10806"/>
                  <a:pt x="16232" y="8763"/>
                </a:cubicBezTo>
                <a:cubicBezTo>
                  <a:pt x="18249" y="7429"/>
                  <a:pt x="20753" y="7006"/>
                  <a:pt x="22800" y="5719"/>
                </a:cubicBezTo>
                <a:cubicBezTo>
                  <a:pt x="24818" y="4449"/>
                  <a:pt x="26238" y="2321"/>
                  <a:pt x="2676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3" name="Google Shape;63;p32"/>
          <p:cNvSpPr txBox="1">
            <a:spLocks noGrp="1"/>
          </p:cNvSpPr>
          <p:nvPr>
            <p:ph type="title"/>
          </p:nvPr>
        </p:nvSpPr>
        <p:spPr>
          <a:xfrm>
            <a:off x="5897833" y="1905251"/>
            <a:ext cx="5393600" cy="140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/>
        </p:txBody>
      </p:sp>
      <p:sp>
        <p:nvSpPr>
          <p:cNvPr id="64" name="Google Shape;64;p32"/>
          <p:cNvSpPr txBox="1">
            <a:spLocks noGrp="1"/>
          </p:cNvSpPr>
          <p:nvPr>
            <p:ph type="subTitle" idx="1"/>
          </p:nvPr>
        </p:nvSpPr>
        <p:spPr>
          <a:xfrm>
            <a:off x="5897833" y="3448404"/>
            <a:ext cx="4275200" cy="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/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1"/>
        </a:solidFill>
        <a:effectLst/>
      </p:bgPr>
    </p:bg>
    <p:spTree>
      <p:nvGrpSpPr>
        <p:cNvPr id="1" name="Shape 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Google Shape;66;p33"/>
          <p:cNvSpPr/>
          <p:nvPr/>
        </p:nvSpPr>
        <p:spPr>
          <a:xfrm>
            <a:off x="2302533" y="750833"/>
            <a:ext cx="7128107" cy="5120000"/>
          </a:xfrm>
          <a:custGeom>
            <a:avLst/>
            <a:gdLst/>
            <a:ahLst/>
            <a:cxnLst/>
            <a:rect l="l" t="t" r="r" b="b"/>
            <a:pathLst>
              <a:path w="255977" h="190311" extrusionOk="0">
                <a:moveTo>
                  <a:pt x="145909" y="1"/>
                </a:moveTo>
                <a:cubicBezTo>
                  <a:pt x="107297" y="1"/>
                  <a:pt x="86873" y="30667"/>
                  <a:pt x="57680" y="44965"/>
                </a:cubicBezTo>
                <a:cubicBezTo>
                  <a:pt x="27929" y="59538"/>
                  <a:pt x="7286" y="72287"/>
                  <a:pt x="3643" y="100824"/>
                </a:cubicBezTo>
                <a:cubicBezTo>
                  <a:pt x="0" y="129361"/>
                  <a:pt x="3035" y="156077"/>
                  <a:pt x="27930" y="169435"/>
                </a:cubicBezTo>
                <a:cubicBezTo>
                  <a:pt x="33671" y="172515"/>
                  <a:pt x="38894" y="173690"/>
                  <a:pt x="43929" y="173690"/>
                </a:cubicBezTo>
                <a:cubicBezTo>
                  <a:pt x="60149" y="173690"/>
                  <a:pt x="74408" y="161493"/>
                  <a:pt x="97659" y="161493"/>
                </a:cubicBezTo>
                <a:cubicBezTo>
                  <a:pt x="98489" y="161493"/>
                  <a:pt x="99330" y="161508"/>
                  <a:pt x="100183" y="161541"/>
                </a:cubicBezTo>
                <a:cubicBezTo>
                  <a:pt x="128173" y="162597"/>
                  <a:pt x="146517" y="190310"/>
                  <a:pt x="177390" y="190310"/>
                </a:cubicBezTo>
                <a:cubicBezTo>
                  <a:pt x="182011" y="190310"/>
                  <a:pt x="186911" y="189690"/>
                  <a:pt x="192167" y="188266"/>
                </a:cubicBezTo>
                <a:cubicBezTo>
                  <a:pt x="218732" y="181070"/>
                  <a:pt x="238428" y="154703"/>
                  <a:pt x="245834" y="129338"/>
                </a:cubicBezTo>
                <a:cubicBezTo>
                  <a:pt x="255976" y="94599"/>
                  <a:pt x="244228" y="59084"/>
                  <a:pt x="220884" y="34080"/>
                </a:cubicBezTo>
                <a:cubicBezTo>
                  <a:pt x="202271" y="14144"/>
                  <a:pt x="176287" y="887"/>
                  <a:pt x="148148" y="35"/>
                </a:cubicBezTo>
                <a:cubicBezTo>
                  <a:pt x="147395" y="12"/>
                  <a:pt x="146649" y="1"/>
                  <a:pt x="145909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7" name="Google Shape;67;p33"/>
          <p:cNvSpPr txBox="1">
            <a:spLocks noGrp="1"/>
          </p:cNvSpPr>
          <p:nvPr>
            <p:ph type="title" hasCustomPrompt="1"/>
          </p:nvPr>
        </p:nvSpPr>
        <p:spPr>
          <a:xfrm>
            <a:off x="2203000" y="2206933"/>
            <a:ext cx="7786000" cy="169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7200"/>
              <a:buNone/>
              <a:defRPr sz="96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>
            <a:r>
              <a:t>xx%</a:t>
            </a:r>
          </a:p>
        </p:txBody>
      </p:sp>
      <p:sp>
        <p:nvSpPr>
          <p:cNvPr id="68" name="Google Shape;68;p33"/>
          <p:cNvSpPr txBox="1">
            <a:spLocks noGrp="1"/>
          </p:cNvSpPr>
          <p:nvPr>
            <p:ph type="body" idx="1"/>
          </p:nvPr>
        </p:nvSpPr>
        <p:spPr>
          <a:xfrm>
            <a:off x="3554000" y="4017333"/>
            <a:ext cx="5084000" cy="132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1"/>
        </a:solidFill>
        <a:effectLst/>
      </p:bgPr>
    </p:bg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34"/>
          <p:cNvSpPr txBox="1">
            <a:spLocks noGrp="1"/>
          </p:cNvSpPr>
          <p:nvPr>
            <p:ph type="title"/>
          </p:nvPr>
        </p:nvSpPr>
        <p:spPr>
          <a:xfrm>
            <a:off x="999733" y="701400"/>
            <a:ext cx="4889200" cy="10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/>
        </p:txBody>
      </p:sp>
      <p:sp>
        <p:nvSpPr>
          <p:cNvPr id="71" name="Google Shape;71;p34"/>
          <p:cNvSpPr txBox="1">
            <a:spLocks noGrp="1"/>
          </p:cNvSpPr>
          <p:nvPr>
            <p:ph type="body" idx="1"/>
          </p:nvPr>
        </p:nvSpPr>
        <p:spPr>
          <a:xfrm>
            <a:off x="999733" y="1741433"/>
            <a:ext cx="4889200" cy="5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72" name="Google Shape;72;p34"/>
          <p:cNvSpPr txBox="1">
            <a:spLocks noGrp="1"/>
          </p:cNvSpPr>
          <p:nvPr>
            <p:ph type="title" idx="2"/>
          </p:nvPr>
        </p:nvSpPr>
        <p:spPr>
          <a:xfrm>
            <a:off x="3647533" y="2616528"/>
            <a:ext cx="4889200" cy="10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/>
        </p:txBody>
      </p:sp>
      <p:sp>
        <p:nvSpPr>
          <p:cNvPr id="73" name="Google Shape;73;p34"/>
          <p:cNvSpPr txBox="1">
            <a:spLocks noGrp="1"/>
          </p:cNvSpPr>
          <p:nvPr>
            <p:ph type="body" idx="3"/>
          </p:nvPr>
        </p:nvSpPr>
        <p:spPr>
          <a:xfrm>
            <a:off x="3647533" y="3656561"/>
            <a:ext cx="4889200" cy="5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74" name="Google Shape;74;p34"/>
          <p:cNvSpPr txBox="1">
            <a:spLocks noGrp="1"/>
          </p:cNvSpPr>
          <p:nvPr>
            <p:ph type="title" idx="4"/>
          </p:nvPr>
        </p:nvSpPr>
        <p:spPr>
          <a:xfrm>
            <a:off x="6303067" y="4538961"/>
            <a:ext cx="4889200" cy="10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/>
        </p:txBody>
      </p:sp>
      <p:sp>
        <p:nvSpPr>
          <p:cNvPr id="75" name="Google Shape;75;p34"/>
          <p:cNvSpPr txBox="1">
            <a:spLocks noGrp="1"/>
          </p:cNvSpPr>
          <p:nvPr>
            <p:ph type="body" idx="5"/>
          </p:nvPr>
        </p:nvSpPr>
        <p:spPr>
          <a:xfrm>
            <a:off x="6303067" y="5578995"/>
            <a:ext cx="4889200" cy="5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76" name="Google Shape;76;p34"/>
          <p:cNvSpPr/>
          <p:nvPr/>
        </p:nvSpPr>
        <p:spPr>
          <a:xfrm rot="10800000">
            <a:off x="7729845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77" name="Google Shape;77;p34"/>
          <p:cNvSpPr/>
          <p:nvPr/>
        </p:nvSpPr>
        <p:spPr>
          <a:xfrm>
            <a:off x="-1632289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solidFill>
          <a:schemeClr val="accent1"/>
        </a:soli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35"/>
          <p:cNvSpPr/>
          <p:nvPr/>
        </p:nvSpPr>
        <p:spPr>
          <a:xfrm rot="10800000">
            <a:off x="7924267" y="16"/>
            <a:ext cx="6094244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0" name="Google Shape;80;p35"/>
          <p:cNvSpPr txBox="1">
            <a:spLocks noGrp="1"/>
          </p:cNvSpPr>
          <p:nvPr>
            <p:ph type="title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">
  <p:cSld name="Title + Design ">
    <p:bg>
      <p:bgPr>
        <a:solidFill>
          <a:schemeClr val="lt1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36"/>
          <p:cNvSpPr txBox="1">
            <a:spLocks noGrp="1"/>
          </p:cNvSpPr>
          <p:nvPr>
            <p:ph type="title"/>
          </p:nvPr>
        </p:nvSpPr>
        <p:spPr>
          <a:xfrm>
            <a:off x="1084733" y="538633"/>
            <a:ext cx="6168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rgbClr val="FFFFFF"/>
        </a:solidFill>
        <a:effectLst/>
      </p:bgPr>
    </p:bg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2"/>
          <p:cNvSpPr txBox="1">
            <a:spLocks noGrp="1"/>
          </p:cNvSpPr>
          <p:nvPr>
            <p:ph type="body" idx="1"/>
          </p:nvPr>
        </p:nvSpPr>
        <p:spPr>
          <a:xfrm>
            <a:off x="1084719" y="1683533"/>
            <a:ext cx="9062400" cy="42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064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200" lvl="1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800" lvl="2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400" lvl="3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8000" lvl="4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600" lvl="5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200" lvl="6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800" lvl="7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400" lvl="8" indent="-406400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200"/>
              <a:buChar char="■"/>
              <a:defRPr sz="1600"/>
            </a:lvl9pPr>
          </a:lstStyle>
          <a:p/>
        </p:txBody>
      </p:sp>
      <p:sp>
        <p:nvSpPr>
          <p:cNvPr id="14" name="Google Shape;14;p22"/>
          <p:cNvSpPr txBox="1">
            <a:spLocks noGrp="1"/>
          </p:cNvSpPr>
          <p:nvPr>
            <p:ph type="title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5" name="Google Shape;15;p22"/>
          <p:cNvSpPr/>
          <p:nvPr/>
        </p:nvSpPr>
        <p:spPr>
          <a:xfrm rot="5400000">
            <a:off x="8202866" y="1937627"/>
            <a:ext cx="6893151" cy="2982731"/>
          </a:xfrm>
          <a:custGeom>
            <a:avLst/>
            <a:gdLst/>
            <a:ahLst/>
            <a:cxnLst/>
            <a:rect l="l" t="t" r="r" b="b"/>
            <a:pathLst>
              <a:path w="35653" h="19789" extrusionOk="0">
                <a:moveTo>
                  <a:pt x="1" y="0"/>
                </a:moveTo>
                <a:lnTo>
                  <a:pt x="1" y="11645"/>
                </a:lnTo>
                <a:cubicBezTo>
                  <a:pt x="65" y="11713"/>
                  <a:pt x="132" y="11779"/>
                  <a:pt x="202" y="11843"/>
                </a:cubicBezTo>
                <a:cubicBezTo>
                  <a:pt x="1473" y="13001"/>
                  <a:pt x="3280" y="13378"/>
                  <a:pt x="5002" y="13378"/>
                </a:cubicBezTo>
                <a:cubicBezTo>
                  <a:pt x="5030" y="13378"/>
                  <a:pt x="5057" y="13378"/>
                  <a:pt x="5085" y="13377"/>
                </a:cubicBezTo>
                <a:cubicBezTo>
                  <a:pt x="6831" y="13365"/>
                  <a:pt x="8560" y="13020"/>
                  <a:pt x="10307" y="12976"/>
                </a:cubicBezTo>
                <a:cubicBezTo>
                  <a:pt x="10415" y="12973"/>
                  <a:pt x="10523" y="12972"/>
                  <a:pt x="10631" y="12972"/>
                </a:cubicBezTo>
                <a:cubicBezTo>
                  <a:pt x="12279" y="12972"/>
                  <a:pt x="13983" y="13299"/>
                  <a:pt x="15254" y="14334"/>
                </a:cubicBezTo>
                <a:cubicBezTo>
                  <a:pt x="17162" y="15888"/>
                  <a:pt x="17910" y="18855"/>
                  <a:pt x="20251" y="19616"/>
                </a:cubicBezTo>
                <a:cubicBezTo>
                  <a:pt x="20620" y="19735"/>
                  <a:pt x="20988" y="19788"/>
                  <a:pt x="21355" y="19788"/>
                </a:cubicBezTo>
                <a:cubicBezTo>
                  <a:pt x="23160" y="19788"/>
                  <a:pt x="24936" y="18511"/>
                  <a:pt x="26647" y="17663"/>
                </a:cubicBezTo>
                <a:cubicBezTo>
                  <a:pt x="28371" y="16809"/>
                  <a:pt x="30294" y="16365"/>
                  <a:pt x="32217" y="16365"/>
                </a:cubicBezTo>
                <a:cubicBezTo>
                  <a:pt x="32750" y="16365"/>
                  <a:pt x="33283" y="16400"/>
                  <a:pt x="33812" y="16468"/>
                </a:cubicBezTo>
                <a:cubicBezTo>
                  <a:pt x="34429" y="16549"/>
                  <a:pt x="35041" y="16675"/>
                  <a:pt x="35653" y="16800"/>
                </a:cubicBezTo>
                <a:lnTo>
                  <a:pt x="35653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23"/>
          <p:cNvSpPr/>
          <p:nvPr/>
        </p:nvSpPr>
        <p:spPr>
          <a:xfrm rot="10800000" flipH="1">
            <a:off x="-1013522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8" name="Google Shape;18;p23"/>
          <p:cNvSpPr/>
          <p:nvPr/>
        </p:nvSpPr>
        <p:spPr>
          <a:xfrm flipH="1">
            <a:off x="7111078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9" name="Google Shape;19;p23"/>
          <p:cNvSpPr txBox="1">
            <a:spLocks noGrp="1"/>
          </p:cNvSpPr>
          <p:nvPr>
            <p:ph type="title"/>
          </p:nvPr>
        </p:nvSpPr>
        <p:spPr>
          <a:xfrm>
            <a:off x="2139000" y="17297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/>
        </p:txBody>
      </p:sp>
      <p:sp>
        <p:nvSpPr>
          <p:cNvPr id="20" name="Google Shape;20;p23"/>
          <p:cNvSpPr txBox="1">
            <a:spLocks noGrp="1"/>
          </p:cNvSpPr>
          <p:nvPr>
            <p:ph type="subTitle" idx="1"/>
          </p:nvPr>
        </p:nvSpPr>
        <p:spPr>
          <a:xfrm>
            <a:off x="3332200" y="3837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lt1"/>
        </a:solid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4"/>
          <p:cNvSpPr txBox="1">
            <a:spLocks noGrp="1"/>
          </p:cNvSpPr>
          <p:nvPr>
            <p:ph type="subTitle" idx="1"/>
          </p:nvPr>
        </p:nvSpPr>
        <p:spPr>
          <a:xfrm>
            <a:off x="2361200" y="2238600"/>
            <a:ext cx="7469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23" name="Google Shape;23;p24"/>
          <p:cNvSpPr txBox="1">
            <a:spLocks noGrp="1"/>
          </p:cNvSpPr>
          <p:nvPr>
            <p:ph type="title"/>
          </p:nvPr>
        </p:nvSpPr>
        <p:spPr>
          <a:xfrm>
            <a:off x="1282400" y="5177000"/>
            <a:ext cx="9627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24" name="Google Shape;24;p24"/>
          <p:cNvSpPr/>
          <p:nvPr/>
        </p:nvSpPr>
        <p:spPr>
          <a:xfrm rot="10800000" flipH="1">
            <a:off x="6804150" y="-7"/>
            <a:ext cx="5387839" cy="397425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 1">
  <p:cSld name="Title + Bullet points 1">
    <p:bg>
      <p:bgPr>
        <a:solidFill>
          <a:srgbClr val="FFFFFF"/>
        </a:solidFill>
        <a:effectLst/>
      </p:bgPr>
    </p:bg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Google Shape;13;p22"/>
          <p:cNvSpPr txBox="1">
            <a:spLocks noGrp="1"/>
          </p:cNvSpPr>
          <p:nvPr>
            <p:ph type="body" idx="1"/>
          </p:nvPr>
        </p:nvSpPr>
        <p:spPr>
          <a:xfrm>
            <a:off x="1084719" y="1683533"/>
            <a:ext cx="9062400" cy="42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0640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600"/>
            </a:lvl1pPr>
            <a:lvl2pPr marL="1219200" lvl="1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2pPr>
            <a:lvl3pPr marL="1828800" lvl="2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■"/>
              <a:defRPr sz="1600"/>
            </a:lvl3pPr>
            <a:lvl4pPr marL="2438400" lvl="3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●"/>
              <a:defRPr sz="1600"/>
            </a:lvl4pPr>
            <a:lvl5pPr marL="3048000" lvl="4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5pPr>
            <a:lvl6pPr marL="3657600" lvl="5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■"/>
              <a:defRPr sz="1600"/>
            </a:lvl6pPr>
            <a:lvl7pPr marL="4267200" lvl="6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●"/>
              <a:defRPr sz="1600"/>
            </a:lvl7pPr>
            <a:lvl8pPr marL="4876800" lvl="7" indent="-406400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200"/>
              <a:buChar char="○"/>
              <a:defRPr sz="1600"/>
            </a:lvl8pPr>
            <a:lvl9pPr marL="5486400" lvl="8" indent="-406400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200"/>
              <a:buChar char="■"/>
              <a:defRPr sz="1600"/>
            </a:lvl9pPr>
          </a:lstStyle>
          <a:p/>
        </p:txBody>
      </p:sp>
      <p:sp>
        <p:nvSpPr>
          <p:cNvPr id="14" name="Google Shape;14;p22"/>
          <p:cNvSpPr txBox="1">
            <a:spLocks noGrp="1"/>
          </p:cNvSpPr>
          <p:nvPr>
            <p:ph type="title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15" name="Google Shape;15;p22"/>
          <p:cNvSpPr/>
          <p:nvPr/>
        </p:nvSpPr>
        <p:spPr>
          <a:xfrm rot="5400000">
            <a:off x="8202866" y="1937627"/>
            <a:ext cx="6893151" cy="2982731"/>
          </a:xfrm>
          <a:custGeom>
            <a:avLst/>
            <a:gdLst/>
            <a:ahLst/>
            <a:cxnLst/>
            <a:rect l="l" t="t" r="r" b="b"/>
            <a:pathLst>
              <a:path w="35653" h="19789" extrusionOk="0">
                <a:moveTo>
                  <a:pt x="1" y="0"/>
                </a:moveTo>
                <a:lnTo>
                  <a:pt x="1" y="11645"/>
                </a:lnTo>
                <a:cubicBezTo>
                  <a:pt x="65" y="11713"/>
                  <a:pt x="132" y="11779"/>
                  <a:pt x="202" y="11843"/>
                </a:cubicBezTo>
                <a:cubicBezTo>
                  <a:pt x="1473" y="13001"/>
                  <a:pt x="3280" y="13378"/>
                  <a:pt x="5002" y="13378"/>
                </a:cubicBezTo>
                <a:cubicBezTo>
                  <a:pt x="5030" y="13378"/>
                  <a:pt x="5057" y="13378"/>
                  <a:pt x="5085" y="13377"/>
                </a:cubicBezTo>
                <a:cubicBezTo>
                  <a:pt x="6831" y="13365"/>
                  <a:pt x="8560" y="13020"/>
                  <a:pt x="10307" y="12976"/>
                </a:cubicBezTo>
                <a:cubicBezTo>
                  <a:pt x="10415" y="12973"/>
                  <a:pt x="10523" y="12972"/>
                  <a:pt x="10631" y="12972"/>
                </a:cubicBezTo>
                <a:cubicBezTo>
                  <a:pt x="12279" y="12972"/>
                  <a:pt x="13983" y="13299"/>
                  <a:pt x="15254" y="14334"/>
                </a:cubicBezTo>
                <a:cubicBezTo>
                  <a:pt x="17162" y="15888"/>
                  <a:pt x="17910" y="18855"/>
                  <a:pt x="20251" y="19616"/>
                </a:cubicBezTo>
                <a:cubicBezTo>
                  <a:pt x="20620" y="19735"/>
                  <a:pt x="20988" y="19788"/>
                  <a:pt x="21355" y="19788"/>
                </a:cubicBezTo>
                <a:cubicBezTo>
                  <a:pt x="23160" y="19788"/>
                  <a:pt x="24936" y="18511"/>
                  <a:pt x="26647" y="17663"/>
                </a:cubicBezTo>
                <a:cubicBezTo>
                  <a:pt x="28371" y="16809"/>
                  <a:pt x="30294" y="16365"/>
                  <a:pt x="32217" y="16365"/>
                </a:cubicBezTo>
                <a:cubicBezTo>
                  <a:pt x="32750" y="16365"/>
                  <a:pt x="33283" y="16400"/>
                  <a:pt x="33812" y="16468"/>
                </a:cubicBezTo>
                <a:cubicBezTo>
                  <a:pt x="34429" y="16549"/>
                  <a:pt x="35041" y="16675"/>
                  <a:pt x="35653" y="16800"/>
                </a:cubicBezTo>
                <a:lnTo>
                  <a:pt x="35653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solidFill>
          <a:schemeClr val="accent1"/>
        </a:solid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5"/>
          <p:cNvSpPr txBox="1">
            <a:spLocks noGrp="1"/>
          </p:cNvSpPr>
          <p:nvPr>
            <p:ph type="title"/>
          </p:nvPr>
        </p:nvSpPr>
        <p:spPr>
          <a:xfrm>
            <a:off x="5271347" y="3710367"/>
            <a:ext cx="5816400" cy="112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27" name="Google Shape;27;p25"/>
          <p:cNvSpPr txBox="1">
            <a:spLocks noGrp="1"/>
          </p:cNvSpPr>
          <p:nvPr>
            <p:ph type="title" idx="2"/>
          </p:nvPr>
        </p:nvSpPr>
        <p:spPr>
          <a:xfrm>
            <a:off x="7326547" y="985500"/>
            <a:ext cx="3761200" cy="17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/>
        </p:txBody>
      </p:sp>
      <p:sp>
        <p:nvSpPr>
          <p:cNvPr id="28" name="Google Shape;28;p25"/>
          <p:cNvSpPr txBox="1">
            <a:spLocks noGrp="1"/>
          </p:cNvSpPr>
          <p:nvPr>
            <p:ph type="subTitle" idx="1"/>
          </p:nvPr>
        </p:nvSpPr>
        <p:spPr>
          <a:xfrm>
            <a:off x="6920964" y="4901843"/>
            <a:ext cx="4166800" cy="10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sp>
        <p:nvSpPr>
          <p:cNvPr id="29" name="Google Shape;29;p25"/>
          <p:cNvSpPr/>
          <p:nvPr/>
        </p:nvSpPr>
        <p:spPr>
          <a:xfrm flipH="1">
            <a:off x="19" y="3970001"/>
            <a:ext cx="3915219" cy="2888012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solidFill>
          <a:schemeClr val="accent1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26"/>
          <p:cNvSpPr/>
          <p:nvPr/>
        </p:nvSpPr>
        <p:spPr>
          <a:xfrm rot="5400000">
            <a:off x="8202866" y="1937627"/>
            <a:ext cx="6893151" cy="2982731"/>
          </a:xfrm>
          <a:custGeom>
            <a:avLst/>
            <a:gdLst/>
            <a:ahLst/>
            <a:cxnLst/>
            <a:rect l="l" t="t" r="r" b="b"/>
            <a:pathLst>
              <a:path w="35653" h="19789" extrusionOk="0">
                <a:moveTo>
                  <a:pt x="1" y="0"/>
                </a:moveTo>
                <a:lnTo>
                  <a:pt x="1" y="11645"/>
                </a:lnTo>
                <a:cubicBezTo>
                  <a:pt x="65" y="11713"/>
                  <a:pt x="132" y="11779"/>
                  <a:pt x="202" y="11843"/>
                </a:cubicBezTo>
                <a:cubicBezTo>
                  <a:pt x="1473" y="13001"/>
                  <a:pt x="3280" y="13378"/>
                  <a:pt x="5002" y="13378"/>
                </a:cubicBezTo>
                <a:cubicBezTo>
                  <a:pt x="5030" y="13378"/>
                  <a:pt x="5057" y="13378"/>
                  <a:pt x="5085" y="13377"/>
                </a:cubicBezTo>
                <a:cubicBezTo>
                  <a:pt x="6831" y="13365"/>
                  <a:pt x="8560" y="13020"/>
                  <a:pt x="10307" y="12976"/>
                </a:cubicBezTo>
                <a:cubicBezTo>
                  <a:pt x="10415" y="12973"/>
                  <a:pt x="10523" y="12972"/>
                  <a:pt x="10631" y="12972"/>
                </a:cubicBezTo>
                <a:cubicBezTo>
                  <a:pt x="12279" y="12972"/>
                  <a:pt x="13983" y="13299"/>
                  <a:pt x="15254" y="14334"/>
                </a:cubicBezTo>
                <a:cubicBezTo>
                  <a:pt x="17162" y="15888"/>
                  <a:pt x="17910" y="18855"/>
                  <a:pt x="20251" y="19616"/>
                </a:cubicBezTo>
                <a:cubicBezTo>
                  <a:pt x="20620" y="19735"/>
                  <a:pt x="20988" y="19788"/>
                  <a:pt x="21355" y="19788"/>
                </a:cubicBezTo>
                <a:cubicBezTo>
                  <a:pt x="23160" y="19788"/>
                  <a:pt x="24936" y="18511"/>
                  <a:pt x="26647" y="17663"/>
                </a:cubicBezTo>
                <a:cubicBezTo>
                  <a:pt x="28371" y="16809"/>
                  <a:pt x="30294" y="16365"/>
                  <a:pt x="32217" y="16365"/>
                </a:cubicBezTo>
                <a:cubicBezTo>
                  <a:pt x="32750" y="16365"/>
                  <a:pt x="33283" y="16400"/>
                  <a:pt x="33812" y="16468"/>
                </a:cubicBezTo>
                <a:cubicBezTo>
                  <a:pt x="34429" y="16549"/>
                  <a:pt x="35041" y="16675"/>
                  <a:pt x="35653" y="16800"/>
                </a:cubicBezTo>
                <a:lnTo>
                  <a:pt x="35653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2" name="Google Shape;32;p26"/>
          <p:cNvSpPr txBox="1">
            <a:spLocks noGrp="1"/>
          </p:cNvSpPr>
          <p:nvPr>
            <p:ph type="body" idx="1"/>
          </p:nvPr>
        </p:nvSpPr>
        <p:spPr>
          <a:xfrm>
            <a:off x="1094840" y="3044967"/>
            <a:ext cx="41888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33" name="Google Shape;33;p26"/>
          <p:cNvSpPr txBox="1">
            <a:spLocks noGrp="1"/>
          </p:cNvSpPr>
          <p:nvPr>
            <p:ph type="body" idx="2"/>
          </p:nvPr>
        </p:nvSpPr>
        <p:spPr>
          <a:xfrm>
            <a:off x="5690900" y="3044967"/>
            <a:ext cx="41888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34" name="Google Shape;34;p26"/>
          <p:cNvSpPr txBox="1">
            <a:spLocks noGrp="1"/>
          </p:cNvSpPr>
          <p:nvPr>
            <p:ph type="title"/>
          </p:nvPr>
        </p:nvSpPr>
        <p:spPr>
          <a:xfrm>
            <a:off x="1094840" y="2269767"/>
            <a:ext cx="3074800" cy="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/>
        </p:txBody>
      </p:sp>
      <p:sp>
        <p:nvSpPr>
          <p:cNvPr id="35" name="Google Shape;35;p26"/>
          <p:cNvSpPr txBox="1">
            <a:spLocks noGrp="1"/>
          </p:cNvSpPr>
          <p:nvPr>
            <p:ph type="title" idx="3"/>
          </p:nvPr>
        </p:nvSpPr>
        <p:spPr>
          <a:xfrm>
            <a:off x="5690900" y="2269767"/>
            <a:ext cx="3074800" cy="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/>
        </p:txBody>
      </p:sp>
      <p:sp>
        <p:nvSpPr>
          <p:cNvPr id="36" name="Google Shape;36;p26"/>
          <p:cNvSpPr txBox="1">
            <a:spLocks noGrp="1"/>
          </p:cNvSpPr>
          <p:nvPr>
            <p:ph type="title" idx="4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28"/>
          <p:cNvSpPr/>
          <p:nvPr/>
        </p:nvSpPr>
        <p:spPr>
          <a:xfrm>
            <a:off x="6434968" y="2611433"/>
            <a:ext cx="5757059" cy="424655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3" name="Google Shape;43;p28"/>
          <p:cNvSpPr/>
          <p:nvPr/>
        </p:nvSpPr>
        <p:spPr>
          <a:xfrm rot="10800000">
            <a:off x="5" y="-17"/>
            <a:ext cx="3791268" cy="279658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4" name="Google Shape;44;p28"/>
          <p:cNvSpPr txBox="1">
            <a:spLocks noGrp="1"/>
          </p:cNvSpPr>
          <p:nvPr>
            <p:ph type="title"/>
          </p:nvPr>
        </p:nvSpPr>
        <p:spPr>
          <a:xfrm>
            <a:off x="1630633" y="2210067"/>
            <a:ext cx="3732400" cy="140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/>
        </p:txBody>
      </p:sp>
      <p:sp>
        <p:nvSpPr>
          <p:cNvPr id="45" name="Google Shape;45;p28"/>
          <p:cNvSpPr txBox="1">
            <a:spLocks noGrp="1"/>
          </p:cNvSpPr>
          <p:nvPr>
            <p:ph type="subTitle" idx="1"/>
          </p:nvPr>
        </p:nvSpPr>
        <p:spPr>
          <a:xfrm>
            <a:off x="1630633" y="3736017"/>
            <a:ext cx="4275200" cy="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/>
        </p:txBody>
      </p:sp>
      <p:sp>
        <p:nvSpPr>
          <p:cNvPr id="46" name="Google Shape;46;p28"/>
          <p:cNvSpPr txBox="1">
            <a:spLocks noGrp="1"/>
          </p:cNvSpPr>
          <p:nvPr>
            <p:ph type="body" idx="2"/>
          </p:nvPr>
        </p:nvSpPr>
        <p:spPr>
          <a:xfrm>
            <a:off x="6345537" y="1407400"/>
            <a:ext cx="4379600" cy="40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hree columns">
  <p:cSld name="Title + Three columns">
    <p:bg>
      <p:bgPr>
        <a:solidFill>
          <a:schemeClr val="accent1"/>
        </a:solidFill>
        <a:effectLst/>
      </p:bgPr>
    </p:bg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30"/>
          <p:cNvSpPr/>
          <p:nvPr/>
        </p:nvSpPr>
        <p:spPr>
          <a:xfrm rot="10800000">
            <a:off x="7924267" y="16"/>
            <a:ext cx="6094244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0" name="Google Shape;50;p30"/>
          <p:cNvSpPr txBox="1">
            <a:spLocks noGrp="1"/>
          </p:cNvSpPr>
          <p:nvPr>
            <p:ph type="title"/>
          </p:nvPr>
        </p:nvSpPr>
        <p:spPr>
          <a:xfrm>
            <a:off x="2464633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  <p:sp>
        <p:nvSpPr>
          <p:cNvPr id="51" name="Google Shape;51;p30"/>
          <p:cNvSpPr txBox="1">
            <a:spLocks noGrp="1"/>
          </p:cNvSpPr>
          <p:nvPr>
            <p:ph type="subTitle" idx="1"/>
          </p:nvPr>
        </p:nvSpPr>
        <p:spPr>
          <a:xfrm>
            <a:off x="2464633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2" name="Google Shape;52;p30"/>
          <p:cNvSpPr txBox="1">
            <a:spLocks noGrp="1"/>
          </p:cNvSpPr>
          <p:nvPr>
            <p:ph type="title" idx="2"/>
          </p:nvPr>
        </p:nvSpPr>
        <p:spPr>
          <a:xfrm>
            <a:off x="5081199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  <p:sp>
        <p:nvSpPr>
          <p:cNvPr id="53" name="Google Shape;53;p30"/>
          <p:cNvSpPr txBox="1">
            <a:spLocks noGrp="1"/>
          </p:cNvSpPr>
          <p:nvPr>
            <p:ph type="subTitle" idx="3"/>
          </p:nvPr>
        </p:nvSpPr>
        <p:spPr>
          <a:xfrm>
            <a:off x="5081199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4" name="Google Shape;54;p30"/>
          <p:cNvSpPr txBox="1">
            <a:spLocks noGrp="1"/>
          </p:cNvSpPr>
          <p:nvPr>
            <p:ph type="title" idx="4"/>
          </p:nvPr>
        </p:nvSpPr>
        <p:spPr>
          <a:xfrm>
            <a:off x="7697776" y="2839633"/>
            <a:ext cx="2029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5"/>
            </a:lvl9pPr>
          </a:lstStyle>
          <a:p/>
        </p:txBody>
      </p:sp>
      <p:sp>
        <p:nvSpPr>
          <p:cNvPr id="55" name="Google Shape;55;p30"/>
          <p:cNvSpPr txBox="1">
            <a:spLocks noGrp="1"/>
          </p:cNvSpPr>
          <p:nvPr>
            <p:ph type="subTitle" idx="5"/>
          </p:nvPr>
        </p:nvSpPr>
        <p:spPr>
          <a:xfrm>
            <a:off x="7697776" y="3516800"/>
            <a:ext cx="2029600" cy="82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5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/>
        </p:txBody>
      </p:sp>
      <p:sp>
        <p:nvSpPr>
          <p:cNvPr id="56" name="Google Shape;56;p30"/>
          <p:cNvSpPr txBox="1">
            <a:spLocks noGrp="1"/>
          </p:cNvSpPr>
          <p:nvPr>
            <p:ph type="title" idx="6"/>
          </p:nvPr>
        </p:nvSpPr>
        <p:spPr>
          <a:xfrm>
            <a:off x="1084733" y="538633"/>
            <a:ext cx="6254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ext">
  <p:cSld name="Big Text">
    <p:bg>
      <p:bgPr>
        <a:solidFill>
          <a:schemeClr val="lt1"/>
        </a:solidFill>
        <a:effectLst/>
      </p:bgPr>
    </p:bg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31"/>
          <p:cNvSpPr/>
          <p:nvPr/>
        </p:nvSpPr>
        <p:spPr>
          <a:xfrm rot="5400000">
            <a:off x="3357387" y="-1984336"/>
            <a:ext cx="5477244" cy="12207448"/>
          </a:xfrm>
          <a:custGeom>
            <a:avLst/>
            <a:gdLst/>
            <a:ahLst/>
            <a:cxnLst/>
            <a:rect l="l" t="t" r="r" b="b"/>
            <a:pathLst>
              <a:path w="25192" h="35646" extrusionOk="0">
                <a:moveTo>
                  <a:pt x="1" y="1"/>
                </a:moveTo>
                <a:cubicBezTo>
                  <a:pt x="2226" y="1517"/>
                  <a:pt x="3612" y="4213"/>
                  <a:pt x="3514" y="6909"/>
                </a:cubicBezTo>
                <a:cubicBezTo>
                  <a:pt x="3373" y="10789"/>
                  <a:pt x="441" y="14462"/>
                  <a:pt x="1399" y="18225"/>
                </a:cubicBezTo>
                <a:cubicBezTo>
                  <a:pt x="2226" y="21471"/>
                  <a:pt x="5713" y="23532"/>
                  <a:pt x="6480" y="26793"/>
                </a:cubicBezTo>
                <a:cubicBezTo>
                  <a:pt x="7162" y="29694"/>
                  <a:pt x="5493" y="32713"/>
                  <a:pt x="5690" y="35646"/>
                </a:cubicBezTo>
                <a:lnTo>
                  <a:pt x="25191" y="35646"/>
                </a:lnTo>
                <a:lnTo>
                  <a:pt x="25191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59" name="Google Shape;59;p31"/>
          <p:cNvSpPr txBox="1">
            <a:spLocks noGrp="1"/>
          </p:cNvSpPr>
          <p:nvPr>
            <p:ph type="title"/>
          </p:nvPr>
        </p:nvSpPr>
        <p:spPr>
          <a:xfrm>
            <a:off x="2139000" y="27606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5500"/>
              <a:buNone/>
              <a:defRPr sz="7335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/>
        </p:txBody>
      </p:sp>
      <p:sp>
        <p:nvSpPr>
          <p:cNvPr id="60" name="Google Shape;60;p31"/>
          <p:cNvSpPr txBox="1">
            <a:spLocks noGrp="1"/>
          </p:cNvSpPr>
          <p:nvPr>
            <p:ph type="subTitle" idx="1"/>
          </p:nvPr>
        </p:nvSpPr>
        <p:spPr>
          <a:xfrm>
            <a:off x="3332200" y="4853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ext">
  <p:cSld name="Title + Text">
    <p:bg>
      <p:bgPr>
        <a:solidFill>
          <a:schemeClr val="accent1"/>
        </a:solidFill>
        <a:effectLst/>
      </p:bgPr>
    </p:bg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2"/>
          <p:cNvSpPr/>
          <p:nvPr/>
        </p:nvSpPr>
        <p:spPr>
          <a:xfrm>
            <a:off x="0" y="1"/>
            <a:ext cx="1740195" cy="1400791"/>
          </a:xfrm>
          <a:custGeom>
            <a:avLst/>
            <a:gdLst/>
            <a:ahLst/>
            <a:cxnLst/>
            <a:rect l="l" t="t" r="r" b="b"/>
            <a:pathLst>
              <a:path w="26764" h="21544" extrusionOk="0">
                <a:moveTo>
                  <a:pt x="0" y="0"/>
                </a:moveTo>
                <a:lnTo>
                  <a:pt x="0" y="21544"/>
                </a:lnTo>
                <a:cubicBezTo>
                  <a:pt x="3191" y="20524"/>
                  <a:pt x="6532" y="19418"/>
                  <a:pt x="8983" y="17135"/>
                </a:cubicBezTo>
                <a:cubicBezTo>
                  <a:pt x="11697" y="14606"/>
                  <a:pt x="13136" y="10806"/>
                  <a:pt x="16232" y="8763"/>
                </a:cubicBezTo>
                <a:cubicBezTo>
                  <a:pt x="18249" y="7429"/>
                  <a:pt x="20753" y="7006"/>
                  <a:pt x="22800" y="5719"/>
                </a:cubicBezTo>
                <a:cubicBezTo>
                  <a:pt x="24818" y="4449"/>
                  <a:pt x="26238" y="2321"/>
                  <a:pt x="26764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63" name="Google Shape;63;p32"/>
          <p:cNvSpPr txBox="1">
            <a:spLocks noGrp="1"/>
          </p:cNvSpPr>
          <p:nvPr>
            <p:ph type="title"/>
          </p:nvPr>
        </p:nvSpPr>
        <p:spPr>
          <a:xfrm>
            <a:off x="5897833" y="1905251"/>
            <a:ext cx="5393600" cy="140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/>
        </p:txBody>
      </p:sp>
      <p:sp>
        <p:nvSpPr>
          <p:cNvPr id="64" name="Google Shape;64;p32"/>
          <p:cNvSpPr txBox="1">
            <a:spLocks noGrp="1"/>
          </p:cNvSpPr>
          <p:nvPr>
            <p:ph type="subTitle" idx="1"/>
          </p:nvPr>
        </p:nvSpPr>
        <p:spPr>
          <a:xfrm>
            <a:off x="5897833" y="3448404"/>
            <a:ext cx="4275200" cy="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/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ree numbers">
  <p:cSld name="Three numbers">
    <p:bg>
      <p:bgPr>
        <a:solidFill>
          <a:schemeClr val="accent1"/>
        </a:solidFill>
        <a:effectLst/>
      </p:bgPr>
    </p:bg>
    <p:spTree>
      <p:nvGrpSpPr>
        <p:cNvPr id="1" name="Shape 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Google Shape;70;p34"/>
          <p:cNvSpPr txBox="1">
            <a:spLocks noGrp="1"/>
          </p:cNvSpPr>
          <p:nvPr>
            <p:ph type="title"/>
          </p:nvPr>
        </p:nvSpPr>
        <p:spPr>
          <a:xfrm>
            <a:off x="999733" y="701400"/>
            <a:ext cx="4889200" cy="10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/>
        </p:txBody>
      </p:sp>
      <p:sp>
        <p:nvSpPr>
          <p:cNvPr id="71" name="Google Shape;71;p34"/>
          <p:cNvSpPr txBox="1">
            <a:spLocks noGrp="1"/>
          </p:cNvSpPr>
          <p:nvPr>
            <p:ph type="body" idx="1"/>
          </p:nvPr>
        </p:nvSpPr>
        <p:spPr>
          <a:xfrm>
            <a:off x="999733" y="1741433"/>
            <a:ext cx="4889200" cy="5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72" name="Google Shape;72;p34"/>
          <p:cNvSpPr txBox="1">
            <a:spLocks noGrp="1"/>
          </p:cNvSpPr>
          <p:nvPr>
            <p:ph type="title" idx="2"/>
          </p:nvPr>
        </p:nvSpPr>
        <p:spPr>
          <a:xfrm>
            <a:off x="3647533" y="2616528"/>
            <a:ext cx="4889200" cy="10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/>
        </p:txBody>
      </p:sp>
      <p:sp>
        <p:nvSpPr>
          <p:cNvPr id="73" name="Google Shape;73;p34"/>
          <p:cNvSpPr txBox="1">
            <a:spLocks noGrp="1"/>
          </p:cNvSpPr>
          <p:nvPr>
            <p:ph type="body" idx="3"/>
          </p:nvPr>
        </p:nvSpPr>
        <p:spPr>
          <a:xfrm>
            <a:off x="3647533" y="3656561"/>
            <a:ext cx="4889200" cy="5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74" name="Google Shape;74;p34"/>
          <p:cNvSpPr txBox="1">
            <a:spLocks noGrp="1"/>
          </p:cNvSpPr>
          <p:nvPr>
            <p:ph type="title" idx="4"/>
          </p:nvPr>
        </p:nvSpPr>
        <p:spPr>
          <a:xfrm>
            <a:off x="6303067" y="4538961"/>
            <a:ext cx="4889200" cy="10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0"/>
              <a:buNone/>
              <a:defRPr sz="16000"/>
            </a:lvl9pPr>
          </a:lstStyle>
          <a:p/>
        </p:txBody>
      </p:sp>
      <p:sp>
        <p:nvSpPr>
          <p:cNvPr id="75" name="Google Shape;75;p34"/>
          <p:cNvSpPr txBox="1">
            <a:spLocks noGrp="1"/>
          </p:cNvSpPr>
          <p:nvPr>
            <p:ph type="body" idx="5"/>
          </p:nvPr>
        </p:nvSpPr>
        <p:spPr>
          <a:xfrm>
            <a:off x="6303067" y="5578995"/>
            <a:ext cx="4889200" cy="57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ctr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ctr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76" name="Google Shape;76;p34"/>
          <p:cNvSpPr/>
          <p:nvPr/>
        </p:nvSpPr>
        <p:spPr>
          <a:xfrm rot="10800000">
            <a:off x="7729845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77" name="Google Shape;77;p34"/>
          <p:cNvSpPr/>
          <p:nvPr/>
        </p:nvSpPr>
        <p:spPr>
          <a:xfrm>
            <a:off x="-1632289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matchingName="Title only">
  <p:cSld name="Title only">
    <p:bg>
      <p:bgPr>
        <a:solidFill>
          <a:schemeClr val="accent1"/>
        </a:soli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35"/>
          <p:cNvSpPr/>
          <p:nvPr/>
        </p:nvSpPr>
        <p:spPr>
          <a:xfrm rot="10800000">
            <a:off x="7924267" y="16"/>
            <a:ext cx="6094244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80" name="Google Shape;80;p35"/>
          <p:cNvSpPr txBox="1">
            <a:spLocks noGrp="1"/>
          </p:cNvSpPr>
          <p:nvPr>
            <p:ph type="title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 ">
  <p:cSld name="Title + Design ">
    <p:bg>
      <p:bgPr>
        <a:solidFill>
          <a:schemeClr val="lt1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36"/>
          <p:cNvSpPr txBox="1">
            <a:spLocks noGrp="1"/>
          </p:cNvSpPr>
          <p:nvPr>
            <p:ph type="title"/>
          </p:nvPr>
        </p:nvSpPr>
        <p:spPr>
          <a:xfrm>
            <a:off x="1084733" y="538633"/>
            <a:ext cx="6168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Title">
  <p:cSld name="Big Title">
    <p:bg>
      <p:bgPr>
        <a:solidFill>
          <a:schemeClr val="accent1"/>
        </a:solidFill>
        <a:effectLst/>
      </p:bgPr>
    </p:bg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23"/>
          <p:cNvSpPr/>
          <p:nvPr/>
        </p:nvSpPr>
        <p:spPr>
          <a:xfrm rot="10800000" flipH="1">
            <a:off x="-1013522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8" name="Google Shape;18;p23"/>
          <p:cNvSpPr/>
          <p:nvPr/>
        </p:nvSpPr>
        <p:spPr>
          <a:xfrm flipH="1">
            <a:off x="7111078" y="12"/>
            <a:ext cx="6094455" cy="6857973"/>
          </a:xfrm>
          <a:custGeom>
            <a:avLst/>
            <a:gdLst/>
            <a:ahLst/>
            <a:cxnLst/>
            <a:rect l="l" t="t" r="r" b="b"/>
            <a:pathLst>
              <a:path w="31682" h="35653" extrusionOk="0">
                <a:moveTo>
                  <a:pt x="0" y="0"/>
                </a:moveTo>
                <a:lnTo>
                  <a:pt x="0" y="35653"/>
                </a:lnTo>
                <a:lnTo>
                  <a:pt x="31681" y="35653"/>
                </a:lnTo>
                <a:cubicBezTo>
                  <a:pt x="31409" y="30627"/>
                  <a:pt x="27467" y="25909"/>
                  <a:pt x="22478" y="24976"/>
                </a:cubicBezTo>
                <a:cubicBezTo>
                  <a:pt x="20349" y="24577"/>
                  <a:pt x="18043" y="24769"/>
                  <a:pt x="16142" y="23729"/>
                </a:cubicBezTo>
                <a:cubicBezTo>
                  <a:pt x="13474" y="22270"/>
                  <a:pt x="12521" y="18837"/>
                  <a:pt x="12723" y="15803"/>
                </a:cubicBezTo>
                <a:cubicBezTo>
                  <a:pt x="12927" y="12768"/>
                  <a:pt x="14006" y="9852"/>
                  <a:pt x="14290" y="6825"/>
                </a:cubicBezTo>
                <a:cubicBezTo>
                  <a:pt x="14512" y="4453"/>
                  <a:pt x="14102" y="1828"/>
                  <a:pt x="12693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9" name="Google Shape;19;p23"/>
          <p:cNvSpPr txBox="1">
            <a:spLocks noGrp="1"/>
          </p:cNvSpPr>
          <p:nvPr>
            <p:ph type="title"/>
          </p:nvPr>
        </p:nvSpPr>
        <p:spPr>
          <a:xfrm>
            <a:off x="2139000" y="1729700"/>
            <a:ext cx="7914000" cy="1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/>
        </p:txBody>
      </p:sp>
      <p:sp>
        <p:nvSpPr>
          <p:cNvPr id="20" name="Google Shape;20;p23"/>
          <p:cNvSpPr txBox="1">
            <a:spLocks noGrp="1"/>
          </p:cNvSpPr>
          <p:nvPr>
            <p:ph type="subTitle" idx="1"/>
          </p:nvPr>
        </p:nvSpPr>
        <p:spPr>
          <a:xfrm>
            <a:off x="3332200" y="3837033"/>
            <a:ext cx="5527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/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lt1"/>
        </a:solidFill>
        <a:effectLst/>
      </p:bgPr>
    </p:bg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4"/>
          <p:cNvSpPr txBox="1">
            <a:spLocks noGrp="1"/>
          </p:cNvSpPr>
          <p:nvPr>
            <p:ph type="subTitle" idx="1"/>
          </p:nvPr>
        </p:nvSpPr>
        <p:spPr>
          <a:xfrm>
            <a:off x="2361200" y="2238600"/>
            <a:ext cx="7469600" cy="164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/>
        </p:txBody>
      </p:sp>
      <p:sp>
        <p:nvSpPr>
          <p:cNvPr id="23" name="Google Shape;23;p24"/>
          <p:cNvSpPr txBox="1">
            <a:spLocks noGrp="1"/>
          </p:cNvSpPr>
          <p:nvPr>
            <p:ph type="title"/>
          </p:nvPr>
        </p:nvSpPr>
        <p:spPr>
          <a:xfrm>
            <a:off x="1282400" y="5177000"/>
            <a:ext cx="96272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  <p:sp>
        <p:nvSpPr>
          <p:cNvPr id="24" name="Google Shape;24;p24"/>
          <p:cNvSpPr/>
          <p:nvPr/>
        </p:nvSpPr>
        <p:spPr>
          <a:xfrm rot="10800000" flipH="1">
            <a:off x="6804150" y="-7"/>
            <a:ext cx="5387839" cy="397425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matchingName="Section header">
  <p:cSld name="Section header">
    <p:bg>
      <p:bgPr>
        <a:solidFill>
          <a:schemeClr val="accent1"/>
        </a:solidFill>
        <a:effectLst/>
      </p:bgPr>
    </p:bg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Google Shape;26;p25"/>
          <p:cNvSpPr txBox="1">
            <a:spLocks noGrp="1"/>
          </p:cNvSpPr>
          <p:nvPr>
            <p:ph type="title"/>
          </p:nvPr>
        </p:nvSpPr>
        <p:spPr>
          <a:xfrm>
            <a:off x="5271347" y="3710367"/>
            <a:ext cx="5816400" cy="112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/>
        </p:txBody>
      </p:sp>
      <p:sp>
        <p:nvSpPr>
          <p:cNvPr id="27" name="Google Shape;27;p25"/>
          <p:cNvSpPr txBox="1">
            <a:spLocks noGrp="1"/>
          </p:cNvSpPr>
          <p:nvPr>
            <p:ph type="title" idx="2"/>
          </p:nvPr>
        </p:nvSpPr>
        <p:spPr>
          <a:xfrm>
            <a:off x="7326547" y="985500"/>
            <a:ext cx="3761200" cy="176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/>
        </p:txBody>
      </p:sp>
      <p:sp>
        <p:nvSpPr>
          <p:cNvPr id="28" name="Google Shape;28;p25"/>
          <p:cNvSpPr txBox="1">
            <a:spLocks noGrp="1"/>
          </p:cNvSpPr>
          <p:nvPr>
            <p:ph type="subTitle" idx="1"/>
          </p:nvPr>
        </p:nvSpPr>
        <p:spPr>
          <a:xfrm>
            <a:off x="6920964" y="4901843"/>
            <a:ext cx="4166800" cy="1056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2pPr>
            <a:lvl3pPr lvl="2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3pPr>
            <a:lvl4pPr lvl="3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4pPr>
            <a:lvl5pPr lvl="4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5pPr>
            <a:lvl6pPr lvl="5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6pPr>
            <a:lvl7pPr lvl="6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7pPr>
            <a:lvl8pPr lvl="7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8pPr>
            <a:lvl9pPr lvl="8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5"/>
            </a:lvl9pPr>
          </a:lstStyle>
          <a:p/>
        </p:txBody>
      </p:sp>
      <p:sp>
        <p:nvSpPr>
          <p:cNvPr id="29" name="Google Shape;29;p25"/>
          <p:cNvSpPr/>
          <p:nvPr/>
        </p:nvSpPr>
        <p:spPr>
          <a:xfrm flipH="1">
            <a:off x="19" y="3970001"/>
            <a:ext cx="3915219" cy="2888012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ColTx" matchingName="Title and two columns">
  <p:cSld name="Title and two columns">
    <p:bg>
      <p:bgPr>
        <a:solidFill>
          <a:schemeClr val="accent1"/>
        </a:solidFill>
        <a:effectLst/>
      </p:bgPr>
    </p:bg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26"/>
          <p:cNvSpPr/>
          <p:nvPr/>
        </p:nvSpPr>
        <p:spPr>
          <a:xfrm rot="5400000">
            <a:off x="8202866" y="1937627"/>
            <a:ext cx="6893151" cy="2982731"/>
          </a:xfrm>
          <a:custGeom>
            <a:avLst/>
            <a:gdLst/>
            <a:ahLst/>
            <a:cxnLst/>
            <a:rect l="l" t="t" r="r" b="b"/>
            <a:pathLst>
              <a:path w="35653" h="19789" extrusionOk="0">
                <a:moveTo>
                  <a:pt x="1" y="0"/>
                </a:moveTo>
                <a:lnTo>
                  <a:pt x="1" y="11645"/>
                </a:lnTo>
                <a:cubicBezTo>
                  <a:pt x="65" y="11713"/>
                  <a:pt x="132" y="11779"/>
                  <a:pt x="202" y="11843"/>
                </a:cubicBezTo>
                <a:cubicBezTo>
                  <a:pt x="1473" y="13001"/>
                  <a:pt x="3280" y="13378"/>
                  <a:pt x="5002" y="13378"/>
                </a:cubicBezTo>
                <a:cubicBezTo>
                  <a:pt x="5030" y="13378"/>
                  <a:pt x="5057" y="13378"/>
                  <a:pt x="5085" y="13377"/>
                </a:cubicBezTo>
                <a:cubicBezTo>
                  <a:pt x="6831" y="13365"/>
                  <a:pt x="8560" y="13020"/>
                  <a:pt x="10307" y="12976"/>
                </a:cubicBezTo>
                <a:cubicBezTo>
                  <a:pt x="10415" y="12973"/>
                  <a:pt x="10523" y="12972"/>
                  <a:pt x="10631" y="12972"/>
                </a:cubicBezTo>
                <a:cubicBezTo>
                  <a:pt x="12279" y="12972"/>
                  <a:pt x="13983" y="13299"/>
                  <a:pt x="15254" y="14334"/>
                </a:cubicBezTo>
                <a:cubicBezTo>
                  <a:pt x="17162" y="15888"/>
                  <a:pt x="17910" y="18855"/>
                  <a:pt x="20251" y="19616"/>
                </a:cubicBezTo>
                <a:cubicBezTo>
                  <a:pt x="20620" y="19735"/>
                  <a:pt x="20988" y="19788"/>
                  <a:pt x="21355" y="19788"/>
                </a:cubicBezTo>
                <a:cubicBezTo>
                  <a:pt x="23160" y="19788"/>
                  <a:pt x="24936" y="18511"/>
                  <a:pt x="26647" y="17663"/>
                </a:cubicBezTo>
                <a:cubicBezTo>
                  <a:pt x="28371" y="16809"/>
                  <a:pt x="30294" y="16365"/>
                  <a:pt x="32217" y="16365"/>
                </a:cubicBezTo>
                <a:cubicBezTo>
                  <a:pt x="32750" y="16365"/>
                  <a:pt x="33283" y="16400"/>
                  <a:pt x="33812" y="16468"/>
                </a:cubicBezTo>
                <a:cubicBezTo>
                  <a:pt x="34429" y="16549"/>
                  <a:pt x="35041" y="16675"/>
                  <a:pt x="35653" y="16800"/>
                </a:cubicBezTo>
                <a:lnTo>
                  <a:pt x="35653" y="0"/>
                </a:ln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2" name="Google Shape;32;p26"/>
          <p:cNvSpPr txBox="1">
            <a:spLocks noGrp="1"/>
          </p:cNvSpPr>
          <p:nvPr>
            <p:ph type="body" idx="1"/>
          </p:nvPr>
        </p:nvSpPr>
        <p:spPr>
          <a:xfrm>
            <a:off x="1094840" y="3044967"/>
            <a:ext cx="41888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33" name="Google Shape;33;p26"/>
          <p:cNvSpPr txBox="1">
            <a:spLocks noGrp="1"/>
          </p:cNvSpPr>
          <p:nvPr>
            <p:ph type="body" idx="2"/>
          </p:nvPr>
        </p:nvSpPr>
        <p:spPr>
          <a:xfrm>
            <a:off x="5690900" y="3044967"/>
            <a:ext cx="41888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34" name="Google Shape;34;p26"/>
          <p:cNvSpPr txBox="1">
            <a:spLocks noGrp="1"/>
          </p:cNvSpPr>
          <p:nvPr>
            <p:ph type="title"/>
          </p:nvPr>
        </p:nvSpPr>
        <p:spPr>
          <a:xfrm>
            <a:off x="1094840" y="2269767"/>
            <a:ext cx="3074800" cy="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/>
        </p:txBody>
      </p:sp>
      <p:sp>
        <p:nvSpPr>
          <p:cNvPr id="35" name="Google Shape;35;p26"/>
          <p:cNvSpPr txBox="1">
            <a:spLocks noGrp="1"/>
          </p:cNvSpPr>
          <p:nvPr>
            <p:ph type="title" idx="3"/>
          </p:nvPr>
        </p:nvSpPr>
        <p:spPr>
          <a:xfrm>
            <a:off x="5690900" y="2269767"/>
            <a:ext cx="3074800" cy="572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/>
        </p:txBody>
      </p:sp>
      <p:sp>
        <p:nvSpPr>
          <p:cNvPr id="36" name="Google Shape;36;p26"/>
          <p:cNvSpPr txBox="1">
            <a:spLocks noGrp="1"/>
          </p:cNvSpPr>
          <p:nvPr>
            <p:ph type="title" idx="4"/>
          </p:nvPr>
        </p:nvSpPr>
        <p:spPr>
          <a:xfrm>
            <a:off x="1084719" y="538645"/>
            <a:ext cx="797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 matchingName="Title and body">
  <p:cSld name="Title and body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Google Shape;38;p27"/>
          <p:cNvSpPr txBox="1">
            <a:spLocks noGrp="1"/>
          </p:cNvSpPr>
          <p:nvPr>
            <p:ph type="body" idx="1"/>
          </p:nvPr>
        </p:nvSpPr>
        <p:spPr>
          <a:xfrm>
            <a:off x="1008900" y="2536967"/>
            <a:ext cx="6179200" cy="3398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  <p:sp>
        <p:nvSpPr>
          <p:cNvPr id="39" name="Google Shape;39;p27"/>
          <p:cNvSpPr/>
          <p:nvPr/>
        </p:nvSpPr>
        <p:spPr>
          <a:xfrm rot="5400000">
            <a:off x="7254066" y="1937644"/>
            <a:ext cx="6893151" cy="2982731"/>
          </a:xfrm>
          <a:custGeom>
            <a:avLst/>
            <a:gdLst/>
            <a:ahLst/>
            <a:cxnLst/>
            <a:rect l="l" t="t" r="r" b="b"/>
            <a:pathLst>
              <a:path w="35653" h="19789" extrusionOk="0">
                <a:moveTo>
                  <a:pt x="1" y="0"/>
                </a:moveTo>
                <a:lnTo>
                  <a:pt x="1" y="11645"/>
                </a:lnTo>
                <a:cubicBezTo>
                  <a:pt x="65" y="11713"/>
                  <a:pt x="132" y="11779"/>
                  <a:pt x="202" y="11843"/>
                </a:cubicBezTo>
                <a:cubicBezTo>
                  <a:pt x="1473" y="13001"/>
                  <a:pt x="3280" y="13378"/>
                  <a:pt x="5002" y="13378"/>
                </a:cubicBezTo>
                <a:cubicBezTo>
                  <a:pt x="5030" y="13378"/>
                  <a:pt x="5057" y="13378"/>
                  <a:pt x="5085" y="13377"/>
                </a:cubicBezTo>
                <a:cubicBezTo>
                  <a:pt x="6831" y="13365"/>
                  <a:pt x="8560" y="13020"/>
                  <a:pt x="10307" y="12976"/>
                </a:cubicBezTo>
                <a:cubicBezTo>
                  <a:pt x="10415" y="12973"/>
                  <a:pt x="10523" y="12972"/>
                  <a:pt x="10631" y="12972"/>
                </a:cubicBezTo>
                <a:cubicBezTo>
                  <a:pt x="12279" y="12972"/>
                  <a:pt x="13983" y="13299"/>
                  <a:pt x="15254" y="14334"/>
                </a:cubicBezTo>
                <a:cubicBezTo>
                  <a:pt x="17162" y="15888"/>
                  <a:pt x="17910" y="18855"/>
                  <a:pt x="20251" y="19616"/>
                </a:cubicBezTo>
                <a:cubicBezTo>
                  <a:pt x="20620" y="19735"/>
                  <a:pt x="20988" y="19788"/>
                  <a:pt x="21355" y="19788"/>
                </a:cubicBezTo>
                <a:cubicBezTo>
                  <a:pt x="23160" y="19788"/>
                  <a:pt x="24936" y="18511"/>
                  <a:pt x="26647" y="17663"/>
                </a:cubicBezTo>
                <a:cubicBezTo>
                  <a:pt x="28371" y="16809"/>
                  <a:pt x="30294" y="16365"/>
                  <a:pt x="32217" y="16365"/>
                </a:cubicBezTo>
                <a:cubicBezTo>
                  <a:pt x="32750" y="16365"/>
                  <a:pt x="33283" y="16400"/>
                  <a:pt x="33812" y="16468"/>
                </a:cubicBezTo>
                <a:cubicBezTo>
                  <a:pt x="34429" y="16549"/>
                  <a:pt x="35041" y="16675"/>
                  <a:pt x="35653" y="16800"/>
                </a:cubicBezTo>
                <a:lnTo>
                  <a:pt x="35653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0" name="Google Shape;40;p27"/>
          <p:cNvSpPr txBox="1">
            <a:spLocks noGrp="1"/>
          </p:cNvSpPr>
          <p:nvPr>
            <p:ph type="title"/>
          </p:nvPr>
        </p:nvSpPr>
        <p:spPr>
          <a:xfrm>
            <a:off x="1084733" y="538633"/>
            <a:ext cx="5902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/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28"/>
          <p:cNvSpPr/>
          <p:nvPr/>
        </p:nvSpPr>
        <p:spPr>
          <a:xfrm>
            <a:off x="6434968" y="2611433"/>
            <a:ext cx="5757059" cy="424655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3" name="Google Shape;43;p28"/>
          <p:cNvSpPr/>
          <p:nvPr/>
        </p:nvSpPr>
        <p:spPr>
          <a:xfrm rot="10800000">
            <a:off x="5" y="-17"/>
            <a:ext cx="3791268" cy="2796583"/>
          </a:xfrm>
          <a:custGeom>
            <a:avLst/>
            <a:gdLst/>
            <a:ahLst/>
            <a:cxnLst/>
            <a:rect l="l" t="t" r="r" b="b"/>
            <a:pathLst>
              <a:path w="18809" h="13874" extrusionOk="0">
                <a:moveTo>
                  <a:pt x="18808" y="1"/>
                </a:moveTo>
                <a:cubicBezTo>
                  <a:pt x="18007" y="46"/>
                  <a:pt x="17197" y="296"/>
                  <a:pt x="16503" y="693"/>
                </a:cubicBezTo>
                <a:cubicBezTo>
                  <a:pt x="15021" y="1540"/>
                  <a:pt x="13935" y="2917"/>
                  <a:pt x="12856" y="4237"/>
                </a:cubicBezTo>
                <a:cubicBezTo>
                  <a:pt x="11776" y="5557"/>
                  <a:pt x="10614" y="6892"/>
                  <a:pt x="9061" y="7597"/>
                </a:cubicBezTo>
                <a:cubicBezTo>
                  <a:pt x="7195" y="8442"/>
                  <a:pt x="4984" y="8273"/>
                  <a:pt x="3139" y="9163"/>
                </a:cubicBezTo>
                <a:cubicBezTo>
                  <a:pt x="1355" y="10023"/>
                  <a:pt x="159" y="11913"/>
                  <a:pt x="1" y="13873"/>
                </a:cubicBezTo>
                <a:lnTo>
                  <a:pt x="18808" y="13873"/>
                </a:lnTo>
                <a:lnTo>
                  <a:pt x="18808" y="1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1219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 panose="020B0604020202020204"/>
              <a:buNone/>
              <a:defRPr/>
            </a:pPr>
            <a:endParaRPr kumimoji="0" sz="1865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44" name="Google Shape;44;p28"/>
          <p:cNvSpPr txBox="1">
            <a:spLocks noGrp="1"/>
          </p:cNvSpPr>
          <p:nvPr>
            <p:ph type="title"/>
          </p:nvPr>
        </p:nvSpPr>
        <p:spPr>
          <a:xfrm>
            <a:off x="1630633" y="2210067"/>
            <a:ext cx="3732400" cy="1409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l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4200"/>
              <a:buNone/>
              <a:defRPr sz="5600"/>
            </a:lvl9pPr>
          </a:lstStyle>
          <a:p/>
        </p:txBody>
      </p:sp>
      <p:sp>
        <p:nvSpPr>
          <p:cNvPr id="45" name="Google Shape;45;p28"/>
          <p:cNvSpPr txBox="1">
            <a:spLocks noGrp="1"/>
          </p:cNvSpPr>
          <p:nvPr>
            <p:ph type="subTitle" idx="1"/>
          </p:nvPr>
        </p:nvSpPr>
        <p:spPr>
          <a:xfrm>
            <a:off x="1630633" y="3736017"/>
            <a:ext cx="4275200" cy="91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800"/>
            </a:lvl9pPr>
          </a:lstStyle>
          <a:p/>
        </p:txBody>
      </p:sp>
      <p:sp>
        <p:nvSpPr>
          <p:cNvPr id="46" name="Google Shape;46;p28"/>
          <p:cNvSpPr txBox="1">
            <a:spLocks noGrp="1"/>
          </p:cNvSpPr>
          <p:nvPr>
            <p:ph type="body" idx="2"/>
          </p:nvPr>
        </p:nvSpPr>
        <p:spPr>
          <a:xfrm>
            <a:off x="6345537" y="1407400"/>
            <a:ext cx="4379600" cy="4043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609600" lvl="0" indent="-42354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865"/>
            </a:lvl1pPr>
            <a:lvl2pPr marL="1219200" lvl="1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2pPr>
            <a:lvl3pPr marL="1828800" lvl="2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3pPr>
            <a:lvl4pPr marL="2438400" lvl="3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4pPr>
            <a:lvl5pPr marL="3048000" lvl="4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5pPr>
            <a:lvl6pPr marL="3657600" lvl="5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■"/>
              <a:defRPr/>
            </a:lvl6pPr>
            <a:lvl7pPr marL="4267200" lvl="6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●"/>
              <a:defRPr/>
            </a:lvl7pPr>
            <a:lvl8pPr marL="4876800" lvl="7" indent="-423545" algn="l">
              <a:lnSpc>
                <a:spcPct val="100000"/>
              </a:lnSpc>
              <a:spcBef>
                <a:spcPts val="2135"/>
              </a:spcBef>
              <a:spcAft>
                <a:spcPts val="0"/>
              </a:spcAft>
              <a:buSzPts val="1400"/>
              <a:buChar char="○"/>
              <a:defRPr/>
            </a:lvl8pPr>
            <a:lvl9pPr marL="5486400" lvl="8" indent="-423545" algn="l">
              <a:lnSpc>
                <a:spcPct val="100000"/>
              </a:lnSpc>
              <a:spcBef>
                <a:spcPts val="2135"/>
              </a:spcBef>
              <a:spcAft>
                <a:spcPts val="2135"/>
              </a:spcAft>
              <a:buSzPts val="1400"/>
              <a:buChar char="■"/>
              <a:defRPr/>
            </a:lvl9pPr>
          </a:lstStyle>
          <a:p/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matchingName="Blank">
  <p:cSld name="Blank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5.xml"/><Relationship Id="rId8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8.xml"/><Relationship Id="rId14" Type="http://schemas.openxmlformats.org/officeDocument/2006/relationships/theme" Target="../theme/theme2.xml"/><Relationship Id="rId13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6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unito"/>
              <a:buChar char="●"/>
              <a:defRPr sz="1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0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Gloria Hallelujah"/>
              <a:buNone/>
              <a:defRPr sz="2800" b="0" i="0" u="none" strike="noStrike" cap="none">
                <a:solidFill>
                  <a:schemeClr val="dk1"/>
                </a:solidFill>
                <a:latin typeface="Gloria Hallelujah"/>
                <a:ea typeface="Gloria Hallelujah"/>
                <a:cs typeface="Gloria Hallelujah"/>
                <a:sym typeface="Gloria Hallelujah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 panose="020B0604020202020204"/>
              <a:buNone/>
              <a:defRPr sz="28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/>
        </p:txBody>
      </p:sp>
      <p:sp>
        <p:nvSpPr>
          <p:cNvPr id="7" name="Google Shape;7;p20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3429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Nunito"/>
              <a:buChar char="●"/>
              <a:defRPr sz="18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Nunito"/>
              <a:buChar char="■"/>
              <a:defRPr sz="1400" b="0" i="0" u="none" strike="noStrike" cap="none"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/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5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0.xml"/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1.xml"/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5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1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4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6.x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0.png"/><Relationship Id="rId8" Type="http://schemas.openxmlformats.org/officeDocument/2006/relationships/image" Target="../media/image19.png"/><Relationship Id="rId7" Type="http://schemas.openxmlformats.org/officeDocument/2006/relationships/image" Target="../media/image18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wmf"/><Relationship Id="rId12" Type="http://schemas.openxmlformats.org/officeDocument/2006/relationships/notesSlide" Target="../notesSlides/notesSlide8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9.xml"/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Relationship Id="rId3" Type="http://schemas.openxmlformats.org/officeDocument/2006/relationships/image" Target="../media/image21.png"/><Relationship Id="rId2" Type="http://schemas.openxmlformats.org/officeDocument/2006/relationships/image" Target="../media/image13.wmf"/><Relationship Id="rId1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68045" y="568325"/>
            <a:ext cx="9999345" cy="46208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34846" y="2694248"/>
          <a:ext cx="81915" cy="4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" imgW="660400" imgH="393700" progId="Equation.DSMT4">
                  <p:embed/>
                </p:oleObj>
              </mc:Choice>
              <mc:Fallback>
                <p:oleObj name="Equation" r:id="rId1" imgW="660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846" y="2694248"/>
                        <a:ext cx="81915" cy="49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6"/>
          <p:cNvSpPr txBox="1"/>
          <p:nvPr/>
        </p:nvSpPr>
        <p:spPr>
          <a:xfrm>
            <a:off x="551815" y="3727450"/>
            <a:ext cx="32962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7,02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/>
          <p:nvPr/>
        </p:nvSpPr>
        <p:spPr>
          <a:xfrm>
            <a:off x="3848100" y="3727450"/>
            <a:ext cx="10941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7,02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551815" y="4475480"/>
            <a:ext cx="35401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-28,12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551815" y="5184775"/>
            <a:ext cx="32962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-0,69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51815" y="5768340"/>
            <a:ext cx="35401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0,999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3975100" y="5768340"/>
            <a:ext cx="14198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0,999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3975100" y="4475480"/>
            <a:ext cx="13785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28,12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3848100" y="5184775"/>
            <a:ext cx="10941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0,69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355" y="586740"/>
            <a:ext cx="10170160" cy="2776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9" grpId="0"/>
      <p:bldP spid="13" grpId="0"/>
      <p:bldP spid="10" grpId="0"/>
      <p:bldP spid="14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3116580" y="72390"/>
            <a:ext cx="46748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SỐ THẬP PHÂN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0650" y="655955"/>
            <a:ext cx="4236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So sánh hai số thập phân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34846" y="2694248"/>
          <a:ext cx="81915" cy="4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" imgW="660400" imgH="393700" progId="Equation.DSMT4">
                  <p:embed/>
                </p:oleObj>
              </mc:Choice>
              <mc:Fallback>
                <p:oleObj name="Equation" r:id="rId1" imgW="660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846" y="2694248"/>
                        <a:ext cx="81915" cy="49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/>
          <p:nvPr/>
        </p:nvSpPr>
        <p:spPr>
          <a:xfrm>
            <a:off x="1374775" y="3820795"/>
            <a:ext cx="6335395" cy="25533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1,34 = 1134/100                    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9,35 = 935/10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11,34 = −1134/100                  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9,35 = −935/10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ắp xếp: -11,34; -9,35,  9,35; 11,34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24"/>
          <p:cNvSpPr txBox="1"/>
          <p:nvPr/>
        </p:nvSpPr>
        <p:spPr>
          <a:xfrm>
            <a:off x="706755" y="3668395"/>
            <a:ext cx="1253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875665" y="4776470"/>
            <a:ext cx="494982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/>
              <a:t> 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9,12 &gt; -7,9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9,12 &gt; -15,22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9435" y="1259840"/>
            <a:ext cx="10377805" cy="2153920"/>
          </a:xfrm>
          <a:prstGeom prst="rect">
            <a:avLst/>
          </a:prstGeom>
        </p:spPr>
      </p:pic>
      <p:sp>
        <p:nvSpPr>
          <p:cNvPr id="10" name="Rounded Rectangle 9"/>
          <p:cNvSpPr/>
          <p:nvPr/>
        </p:nvSpPr>
        <p:spPr>
          <a:xfrm>
            <a:off x="492760" y="1444625"/>
            <a:ext cx="10513060" cy="2084070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59435" y="1444625"/>
            <a:ext cx="9801225" cy="18148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Nếu hai số thập phân trái dấu, số thập phân dương luôn lớn hơn số thập phân âm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Trong hai số thập phân âm, số nào có số đối lớn hơn thì số đó nhỏ hơn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4" grpId="1"/>
      <p:bldP spid="25" grpId="0"/>
      <p:bldP spid="8" grpId="0"/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Text Box 4"/>
          <p:cNvSpPr txBox="1"/>
          <p:nvPr/>
        </p:nvSpPr>
        <p:spPr>
          <a:xfrm>
            <a:off x="1547495" y="4574540"/>
            <a:ext cx="739521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a) -12,13 &lt; -2,4 &lt; -2,3 &lt; 0,5 &lt; 2,4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547495" y="5618480"/>
            <a:ext cx="607187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b) 2,999 &gt; 2,9 &gt; -2,9 &gt; -2,999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600710" y="3769360"/>
            <a:ext cx="11404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3995" y="181610"/>
            <a:ext cx="11315700" cy="35877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" name="Text Box 6"/>
          <p:cNvSpPr txBox="1"/>
          <p:nvPr/>
        </p:nvSpPr>
        <p:spPr>
          <a:xfrm>
            <a:off x="600710" y="3769360"/>
            <a:ext cx="114046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2067560" y="4116070"/>
            <a:ext cx="91065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Nhiệt độ đông đặc các chất từ thấp đến cao là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2662555" y="4784725"/>
            <a:ext cx="701738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Rượu; Thủy ngân; Nước; Băng phiến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2597150" y="5565140"/>
            <a:ext cx="62433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(Vì -114,1 &lt; -38,83 &lt; 0 &lt; 80,26)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8475" y="85090"/>
            <a:ext cx="10675620" cy="36836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7"/>
          <p:cNvSpPr/>
          <p:nvPr/>
        </p:nvSpPr>
        <p:spPr>
          <a:xfrm>
            <a:off x="2133601" y="754291"/>
            <a:ext cx="1068816" cy="1616382"/>
          </a:xfrm>
          <a:prstGeom prst="round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5400000" scaled="1"/>
            <a:tileRect/>
          </a:gradFill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</a:t>
            </a:r>
            <a:endParaRPr 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76407" y="2478572"/>
            <a:ext cx="1509595" cy="2036065"/>
          </a:xfrm>
          <a:prstGeom prst="ellipse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10800000" scaled="1"/>
            <a:tileRect/>
          </a:gradFill>
          <a:ln w="38100" cmpd="dbl">
            <a:solidFill>
              <a:schemeClr val="tx1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: Rounded Corners 10"/>
          <p:cNvSpPr/>
          <p:nvPr/>
        </p:nvSpPr>
        <p:spPr>
          <a:xfrm>
            <a:off x="2133602" y="4623327"/>
            <a:ext cx="1065087" cy="1616382"/>
          </a:xfrm>
          <a:prstGeom prst="round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5400000" scaled="1"/>
            <a:tileRect/>
          </a:gradFill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sánh hai số thập phân</a:t>
            </a:r>
            <a:endParaRPr 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Straight Arrow Connector 5"/>
          <p:cNvCxnSpPr>
            <a:stCxn id="4" idx="6"/>
            <a:endCxn id="5" idx="1"/>
          </p:cNvCxnSpPr>
          <p:nvPr/>
        </p:nvCxnSpPr>
        <p:spPr>
          <a:xfrm>
            <a:off x="1585367" y="3496605"/>
            <a:ext cx="548005" cy="193548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stCxn id="4" idx="6"/>
            <a:endCxn id="3" idx="1"/>
          </p:cNvCxnSpPr>
          <p:nvPr/>
        </p:nvCxnSpPr>
        <p:spPr>
          <a:xfrm flipV="1">
            <a:off x="1585367" y="1563030"/>
            <a:ext cx="548005" cy="19335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>
            <a:stCxn id="3" idx="3"/>
          </p:cNvCxnSpPr>
          <p:nvPr/>
        </p:nvCxnSpPr>
        <p:spPr>
          <a:xfrm flipV="1">
            <a:off x="3202417" y="817674"/>
            <a:ext cx="720438" cy="744808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3" idx="3"/>
          </p:cNvCxnSpPr>
          <p:nvPr/>
        </p:nvCxnSpPr>
        <p:spPr>
          <a:xfrm>
            <a:off x="3202417" y="1562482"/>
            <a:ext cx="720438" cy="64456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3"/>
            <a:endCxn id="33" idx="0"/>
          </p:cNvCxnSpPr>
          <p:nvPr/>
        </p:nvCxnSpPr>
        <p:spPr>
          <a:xfrm>
            <a:off x="3198689" y="5431518"/>
            <a:ext cx="725170" cy="1733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2"/>
          <p:cNvGrpSpPr/>
          <p:nvPr/>
        </p:nvGrpSpPr>
        <p:grpSpPr bwMode="auto">
          <a:xfrm>
            <a:off x="3976370" y="117475"/>
            <a:ext cx="4859655" cy="2704465"/>
            <a:chOff x="1417211" y="3791423"/>
            <a:chExt cx="3299964" cy="2735968"/>
          </a:xfrm>
        </p:grpSpPr>
        <p:grpSp>
          <p:nvGrpSpPr>
            <p:cNvPr id="21" name="Group 40"/>
            <p:cNvGrpSpPr/>
            <p:nvPr/>
          </p:nvGrpSpPr>
          <p:grpSpPr bwMode="auto">
            <a:xfrm>
              <a:off x="1417212" y="3791423"/>
              <a:ext cx="3299963" cy="1465637"/>
              <a:chOff x="899886" y="870946"/>
              <a:chExt cx="3299963" cy="1586196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899885" y="1257614"/>
                <a:ext cx="3299964" cy="805989"/>
              </a:xfrm>
              <a:prstGeom prst="rect">
                <a:avLst/>
              </a:prstGeom>
              <a:gradFill flip="none" rotWithShape="1">
                <a:gsLst>
                  <a:gs pos="20000">
                    <a:schemeClr val="accent2"/>
                  </a:gs>
                  <a:gs pos="0">
                    <a:schemeClr val="accent2">
                      <a:lumMod val="75000"/>
                    </a:schemeClr>
                  </a:gs>
                  <a:gs pos="80000">
                    <a:schemeClr val="accent2"/>
                  </a:gs>
                  <a:gs pos="50000">
                    <a:schemeClr val="accent2">
                      <a:lumMod val="80000"/>
                      <a:lumOff val="20000"/>
                    </a:schemeClr>
                  </a:gs>
                  <a:gs pos="100000">
                    <a:schemeClr val="accent2">
                      <a:lumMod val="75000"/>
                    </a:schemeClr>
                  </a:gs>
                </a:gsLst>
                <a:lin ang="0" scaled="1"/>
                <a:tileRect/>
              </a:gradFill>
              <a:ln>
                <a:solidFill>
                  <a:srgbClr val="FF0000"/>
                </a:solidFill>
              </a:ln>
              <a:effectLst>
                <a:outerShdw blurRad="50800" dist="508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27" name="Picture 345" descr="shadow_1_m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5400000" flipV="1">
                <a:off x="146193" y="1624639"/>
                <a:ext cx="1586195" cy="78810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5400000" flipH="1" flipV="1">
                <a:off x="3361846" y="1619139"/>
                <a:ext cx="1586195" cy="8981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22" name="Group 44"/>
            <p:cNvGrpSpPr/>
            <p:nvPr/>
          </p:nvGrpSpPr>
          <p:grpSpPr bwMode="auto">
            <a:xfrm>
              <a:off x="1417211" y="5061754"/>
              <a:ext cx="3299964" cy="1465637"/>
              <a:chOff x="899885" y="2202229"/>
              <a:chExt cx="3299964" cy="1586196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899885" y="2588894"/>
                <a:ext cx="3299964" cy="805989"/>
              </a:xfrm>
              <a:prstGeom prst="rect">
                <a:avLst/>
              </a:prstGeom>
              <a:gradFill flip="none" rotWithShape="1">
                <a:gsLst>
                  <a:gs pos="20000">
                    <a:schemeClr val="accent3"/>
                  </a:gs>
                  <a:gs pos="0">
                    <a:schemeClr val="accent3">
                      <a:lumMod val="75000"/>
                    </a:schemeClr>
                  </a:gs>
                  <a:gs pos="80000">
                    <a:schemeClr val="accent3"/>
                  </a:gs>
                  <a:gs pos="50000">
                    <a:schemeClr val="accent3">
                      <a:lumMod val="80000"/>
                      <a:lumOff val="20000"/>
                    </a:schemeClr>
                  </a:gs>
                  <a:gs pos="100000">
                    <a:schemeClr val="accent3">
                      <a:lumMod val="75000"/>
                    </a:schemeClr>
                  </a:gs>
                </a:gsLst>
                <a:lin ang="0" scaled="1"/>
                <a:tileRect/>
              </a:gradFill>
              <a:ln>
                <a:solidFill>
                  <a:srgbClr val="FF0000"/>
                </a:solidFill>
              </a:ln>
              <a:effectLst>
                <a:outerShdw blurRad="50800" dist="508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24" name="Picture 345" descr="shadow_1_m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5400000" flipV="1">
                <a:off x="146193" y="2955921"/>
                <a:ext cx="1586195" cy="7881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5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5400000" flipH="1" flipV="1">
                <a:off x="3361846" y="2950422"/>
                <a:ext cx="1586195" cy="8981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29" name="Group 48"/>
          <p:cNvGrpSpPr/>
          <p:nvPr/>
        </p:nvGrpSpPr>
        <p:grpSpPr bwMode="auto">
          <a:xfrm>
            <a:off x="3923490" y="3602075"/>
            <a:ext cx="4859901" cy="2735262"/>
            <a:chOff x="1417211" y="3791423"/>
            <a:chExt cx="3299964" cy="2735968"/>
          </a:xfrm>
        </p:grpSpPr>
        <p:grpSp>
          <p:nvGrpSpPr>
            <p:cNvPr id="30" name="Group 49"/>
            <p:cNvGrpSpPr/>
            <p:nvPr/>
          </p:nvGrpSpPr>
          <p:grpSpPr bwMode="auto">
            <a:xfrm>
              <a:off x="1417212" y="3791423"/>
              <a:ext cx="3299963" cy="1465637"/>
              <a:chOff x="899886" y="870946"/>
              <a:chExt cx="3299963" cy="1586196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899885" y="1257614"/>
                <a:ext cx="3299964" cy="805989"/>
              </a:xfrm>
              <a:prstGeom prst="rect">
                <a:avLst/>
              </a:prstGeom>
              <a:gradFill flip="none" rotWithShape="1">
                <a:gsLst>
                  <a:gs pos="20000">
                    <a:schemeClr val="accent5"/>
                  </a:gs>
                  <a:gs pos="0">
                    <a:schemeClr val="accent5">
                      <a:lumMod val="75000"/>
                    </a:schemeClr>
                  </a:gs>
                  <a:gs pos="80000">
                    <a:schemeClr val="accent5"/>
                  </a:gs>
                  <a:gs pos="50000">
                    <a:schemeClr val="accent5">
                      <a:lumMod val="80000"/>
                      <a:lumOff val="20000"/>
                    </a:schemeClr>
                  </a:gs>
                  <a:gs pos="100000">
                    <a:schemeClr val="accent5">
                      <a:lumMod val="75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  <a:effectLst>
                <a:outerShdw blurRad="50800" dist="508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36" name="Picture 345" descr="shadow_1_m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5400000" flipV="1">
                <a:off x="146193" y="1624639"/>
                <a:ext cx="1586195" cy="788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7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5400000" flipH="1" flipV="1">
                <a:off x="3361846" y="1619139"/>
                <a:ext cx="1586195" cy="89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1" name="Group 50"/>
            <p:cNvGrpSpPr/>
            <p:nvPr/>
          </p:nvGrpSpPr>
          <p:grpSpPr bwMode="auto">
            <a:xfrm>
              <a:off x="1417211" y="5061754"/>
              <a:ext cx="3299964" cy="1465637"/>
              <a:chOff x="899885" y="2202229"/>
              <a:chExt cx="3299964" cy="1586196"/>
            </a:xfrm>
          </p:grpSpPr>
          <p:sp>
            <p:nvSpPr>
              <p:cNvPr id="32" name="Rectangle 31"/>
              <p:cNvSpPr/>
              <p:nvPr/>
            </p:nvSpPr>
            <p:spPr>
              <a:xfrm>
                <a:off x="899885" y="2588894"/>
                <a:ext cx="3299964" cy="805989"/>
              </a:xfrm>
              <a:prstGeom prst="rect">
                <a:avLst/>
              </a:prstGeom>
              <a:gradFill flip="none" rotWithShape="1">
                <a:gsLst>
                  <a:gs pos="20000">
                    <a:schemeClr val="accent4"/>
                  </a:gs>
                  <a:gs pos="0">
                    <a:schemeClr val="accent4">
                      <a:lumMod val="75000"/>
                    </a:schemeClr>
                  </a:gs>
                  <a:gs pos="80000">
                    <a:schemeClr val="accent4"/>
                  </a:gs>
                  <a:gs pos="50000">
                    <a:schemeClr val="accent4">
                      <a:lumMod val="80000"/>
                      <a:lumOff val="20000"/>
                    </a:schemeClr>
                  </a:gs>
                  <a:gs pos="100000">
                    <a:schemeClr val="accent4">
                      <a:lumMod val="75000"/>
                    </a:schemeClr>
                  </a:gs>
                </a:gsLst>
                <a:lin ang="0" scaled="1"/>
                <a:tileRect/>
              </a:gradFill>
              <a:ln>
                <a:noFill/>
              </a:ln>
              <a:effectLst>
                <a:outerShdw blurRad="50800" dist="50800" dir="5400000" algn="t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pic>
            <p:nvPicPr>
              <p:cNvPr id="33" name="Picture 345" descr="shadow_1_m"/>
              <p:cNvPicPr>
                <a:picLocks noChangeAspect="1" noChangeArrowheads="1"/>
              </p:cNvPicPr>
              <p:nvPr/>
            </p:nvPicPr>
            <p:blipFill>
              <a:blip r:embed="rId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5400000" flipV="1">
                <a:off x="146193" y="2955921"/>
                <a:ext cx="1586195" cy="78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" name="Picture 345" descr="shadow_1_m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61411"/>
              <a:stretch>
                <a:fillRect/>
              </a:stretch>
            </p:blipFill>
            <p:spPr bwMode="gray">
              <a:xfrm rot="-5400000" flipH="1" flipV="1">
                <a:off x="3361846" y="2950422"/>
                <a:ext cx="1586195" cy="898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38" name="Text Box 3"/>
          <p:cNvSpPr txBox="1">
            <a:spLocks noChangeArrowheads="1"/>
          </p:cNvSpPr>
          <p:nvPr/>
        </p:nvSpPr>
        <p:spPr bwMode="ltGray">
          <a:xfrm>
            <a:off x="4039235" y="474345"/>
            <a:ext cx="4742815" cy="67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just">
              <a:lnSpc>
                <a:spcPct val="95000"/>
              </a:lnSpc>
              <a:spcAft>
                <a:spcPts val="800"/>
              </a:spcAft>
            </a:pP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là phân số có mẫu là lũy thừa của 10</a:t>
            </a:r>
            <a:endParaRPr lang="en-US" altLang="vi-V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ltGray">
          <a:xfrm>
            <a:off x="4329430" y="1759585"/>
            <a:ext cx="3968115" cy="675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ctr">
              <a:lnSpc>
                <a:spcPct val="95000"/>
              </a:lnSpc>
              <a:spcAft>
                <a:spcPts val="800"/>
              </a:spcAft>
            </a:pPr>
            <a:r>
              <a:rPr lang="en-US" altLang="vi-VN" sz="2000" b="1" dirty="0">
                <a:latin typeface="Arial" panose="020B0604020202020204" pitchFamily="34" charset="0"/>
              </a:rPr>
              <a:t>STP gồm hai phần: </a:t>
            </a: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ần </a:t>
            </a:r>
            <a:r>
              <a:rPr lang="en-US" altLang="vi-VN" sz="2000" b="1" dirty="0">
                <a:latin typeface="Arial" panose="020B0604020202020204" pitchFamily="34" charset="0"/>
              </a:rPr>
              <a:t>nguyên và phần thập phân</a:t>
            </a:r>
            <a:endParaRPr lang="en-US" altLang="vi-VN" sz="2000" b="1" dirty="0">
              <a:latin typeface="Arial" panose="020B0604020202020204" pitchFamily="34" charset="0"/>
            </a:endParaRP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ltGray">
          <a:xfrm>
            <a:off x="3970655" y="5211445"/>
            <a:ext cx="4791075" cy="1085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l">
              <a:lnSpc>
                <a:spcPct val="95000"/>
              </a:lnSpc>
              <a:spcAft>
                <a:spcPts val="800"/>
              </a:spcAft>
            </a:pPr>
            <a:r>
              <a:rPr lang="en-US" alt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STP dương lớn hơn STP âm</a:t>
            </a:r>
            <a:endParaRPr lang="en-US" alt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lnSpc>
                <a:spcPct val="95000"/>
              </a:lnSpc>
              <a:spcAft>
                <a:spcPts val="800"/>
              </a:spcAft>
            </a:pPr>
            <a:r>
              <a:rPr lang="en-US" alt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Hai STP âm, số có số đối lớn hơn thì nhỏ hơn</a:t>
            </a:r>
            <a:endParaRPr lang="en-US" alt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5000"/>
              </a:lnSpc>
              <a:spcAft>
                <a:spcPts val="800"/>
              </a:spcAft>
            </a:pPr>
            <a:endParaRPr lang="en-US" altLang="vi-V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3"/>
          <p:cNvSpPr txBox="1">
            <a:spLocks noChangeArrowheads="1"/>
          </p:cNvSpPr>
          <p:nvPr/>
        </p:nvSpPr>
        <p:spPr bwMode="ltGray">
          <a:xfrm>
            <a:off x="3989289" y="4025728"/>
            <a:ext cx="4662311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</a:defRPr>
            </a:lvl9pPr>
          </a:lstStyle>
          <a:p>
            <a:pPr algn="just">
              <a:lnSpc>
                <a:spcPct val="95000"/>
              </a:lnSpc>
              <a:spcAft>
                <a:spcPts val="800"/>
              </a:spcAft>
            </a:pPr>
            <a:r>
              <a:rPr lang="en-US" altLang="vi-VN" b="1" dirty="0">
                <a:solidFill>
                  <a:schemeClr val="bg1"/>
                </a:solidFill>
                <a:latin typeface="Arial" panose="020B0604020202020204" pitchFamily="34" charset="0"/>
              </a:rPr>
              <a:t>Hai STP gọi là đối nhau khi chúng biểu diễn </a:t>
            </a:r>
            <a:r>
              <a:rPr lang="en-US" alt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altLang="vi-VN" b="1" dirty="0">
                <a:solidFill>
                  <a:schemeClr val="bg1"/>
                </a:solidFill>
                <a:latin typeface="Arial" panose="020B0604020202020204" pitchFamily="34" charset="0"/>
              </a:rPr>
              <a:t>phân số thập phân đối nhau</a:t>
            </a:r>
            <a:endParaRPr lang="en-US" altLang="vi-VN" b="1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: Rounded Corners 7"/>
          <p:cNvSpPr/>
          <p:nvPr/>
        </p:nvSpPr>
        <p:spPr>
          <a:xfrm>
            <a:off x="2220596" y="2718346"/>
            <a:ext cx="1068816" cy="1616382"/>
          </a:xfrm>
          <a:prstGeom prst="roundRect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lin ang="5400000" scaled="1"/>
            <a:tileRect/>
          </a:gradFill>
          <a:ln w="38100" cmpd="dbl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r>
              <a:rPr lang="en-US" sz="20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một số thập phân</a:t>
            </a:r>
            <a:endParaRPr lang="en-US" sz="20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586230" y="3163570"/>
            <a:ext cx="633730" cy="3225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>
            <a:stCxn id="2" idx="3"/>
            <a:endCxn id="36" idx="0"/>
          </p:cNvCxnSpPr>
          <p:nvPr/>
        </p:nvCxnSpPr>
        <p:spPr>
          <a:xfrm>
            <a:off x="3289300" y="3526790"/>
            <a:ext cx="634365" cy="80835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8" grpId="0" animBg="1"/>
      <p:bldP spid="39" grpId="0" animBg="1"/>
      <p:bldP spid="41" grpId="0" animBg="1"/>
      <p:bldP spid="42" grpId="0" animBg="1"/>
      <p:bldP spid="3" grpId="0" animBg="1"/>
      <p:bldP spid="2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"/>
          <p:cNvSpPr txBox="1"/>
          <p:nvPr/>
        </p:nvSpPr>
        <p:spPr>
          <a:xfrm>
            <a:off x="4349115" y="143510"/>
            <a:ext cx="18535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 b="1">
                <a:solidFill>
                  <a:srgbClr val="FF0000"/>
                </a:solidFill>
                <a:latin typeface="Cambria Math" panose="02040503050406030204" pitchFamily="18" charset="0"/>
                <a:cs typeface="Cambria Math" panose="02040503050406030204" pitchFamily="18" charset="0"/>
              </a:rPr>
              <a:t>BÀI TẬP</a:t>
            </a:r>
            <a:endParaRPr lang="en-US" sz="3600" b="1">
              <a:solidFill>
                <a:srgbClr val="FF0000"/>
              </a:solidFill>
              <a:latin typeface="Cambria Math" panose="02040503050406030204" pitchFamily="18" charset="0"/>
              <a:cs typeface="Cambria Math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6506" y="5209822"/>
            <a:ext cx="1593850" cy="1593850"/>
          </a:xfrm>
          <a:prstGeom prst="rect">
            <a:avLst/>
          </a:prstGeom>
        </p:spPr>
      </p:pic>
      <p:sp>
        <p:nvSpPr>
          <p:cNvPr id="4" name="Text Box 3"/>
          <p:cNvSpPr txBox="1"/>
          <p:nvPr/>
        </p:nvSpPr>
        <p:spPr>
          <a:xfrm>
            <a:off x="1822450" y="3463925"/>
            <a:ext cx="447230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Dạng số thập phân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704975" y="4566285"/>
            <a:ext cx="6936740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-35,19; -77,8; -0,023; 0,88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220" y="675640"/>
            <a:ext cx="10807065" cy="26130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"/>
          <p:cNvSpPr txBox="1"/>
          <p:nvPr/>
        </p:nvSpPr>
        <p:spPr>
          <a:xfrm>
            <a:off x="4349115" y="143510"/>
            <a:ext cx="18535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 b="1">
                <a:solidFill>
                  <a:srgbClr val="FF0000"/>
                </a:solidFill>
                <a:latin typeface="Cambria Math" panose="02040503050406030204" pitchFamily="18" charset="0"/>
                <a:cs typeface="Cambria Math" panose="02040503050406030204" pitchFamily="18" charset="0"/>
              </a:rPr>
              <a:t>BÀI TẬP</a:t>
            </a:r>
            <a:endParaRPr lang="en-US" sz="3600" b="1">
              <a:solidFill>
                <a:srgbClr val="FF0000"/>
              </a:solidFill>
              <a:latin typeface="Cambria Math" panose="02040503050406030204" pitchFamily="18" charset="0"/>
              <a:cs typeface="Cambria Math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6506" y="5209822"/>
            <a:ext cx="1593850" cy="1593850"/>
          </a:xfrm>
          <a:prstGeom prst="rect">
            <a:avLst/>
          </a:prstGeom>
        </p:spPr>
      </p:pic>
      <p:sp>
        <p:nvSpPr>
          <p:cNvPr id="5" name="Text Box 4"/>
          <p:cNvSpPr txBox="1"/>
          <p:nvPr/>
        </p:nvSpPr>
        <p:spPr>
          <a:xfrm>
            <a:off x="1781810" y="3158490"/>
            <a:ext cx="6111875" cy="7067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000">
                <a:latin typeface="Times New Roman" panose="02020603050405020304" pitchFamily="18" charset="0"/>
                <a:cs typeface="Times New Roman" panose="02020603050405020304" pitchFamily="18" charset="0"/>
              </a:rPr>
              <a:t>Dạng phân số thập phân</a:t>
            </a:r>
            <a:endParaRPr lang="en-US" sz="4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7"/>
              <p:cNvSpPr/>
              <p:nvPr/>
            </p:nvSpPr>
            <p:spPr>
              <a:xfrm>
                <a:off x="1902361" y="4124872"/>
                <a:ext cx="1470660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12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2361" y="4124872"/>
                <a:ext cx="1470660" cy="902335"/>
              </a:xfrm>
              <a:prstGeom prst="rect">
                <a:avLst/>
              </a:prstGeom>
              <a:blipFill rotWithShape="1">
                <a:blip r:embed="rId2"/>
                <a:stretch>
                  <a:fillRect l="-36" t="-61" r="-6311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7"/>
              <p:cNvSpPr/>
              <p:nvPr/>
            </p:nvSpPr>
            <p:spPr>
              <a:xfrm>
                <a:off x="3712746" y="4045497"/>
                <a:ext cx="1408430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0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2746" y="4045497"/>
                <a:ext cx="1408430" cy="902335"/>
              </a:xfrm>
              <a:prstGeom prst="rect">
                <a:avLst/>
              </a:prstGeom>
              <a:blipFill rotWithShape="1">
                <a:blip r:embed="rId3"/>
                <a:stretch>
                  <a:fillRect l="-38" t="-61" r="-1810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7"/>
              <p:cNvSpPr/>
              <p:nvPr/>
            </p:nvSpPr>
            <p:spPr>
              <a:xfrm>
                <a:off x="5184041" y="4054387"/>
                <a:ext cx="1556385" cy="893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009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041" y="4054387"/>
                <a:ext cx="1556385" cy="893445"/>
              </a:xfrm>
              <a:prstGeom prst="rect">
                <a:avLst/>
              </a:prstGeom>
              <a:blipFill rotWithShape="1">
                <a:blip r:embed="rId4"/>
                <a:stretch>
                  <a:fillRect l="-34" t="-61" r="-3189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7"/>
              <p:cNvSpPr/>
              <p:nvPr/>
            </p:nvSpPr>
            <p:spPr>
              <a:xfrm>
                <a:off x="6944261" y="4045497"/>
                <a:ext cx="1456690" cy="893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11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4261" y="4045497"/>
                <a:ext cx="1456690" cy="893445"/>
              </a:xfrm>
              <a:prstGeom prst="rect">
                <a:avLst/>
              </a:prstGeom>
              <a:blipFill rotWithShape="1">
                <a:blip r:embed="rId5"/>
                <a:stretch>
                  <a:fillRect l="-37" t="-61" r="-94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 Box 46"/>
          <p:cNvSpPr txBox="1"/>
          <p:nvPr/>
        </p:nvSpPr>
        <p:spPr>
          <a:xfrm>
            <a:off x="6874510" y="4256405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3559175" y="4315460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184140" y="4236085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1000" y="708660"/>
            <a:ext cx="11031220" cy="24498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"/>
          <p:cNvSpPr txBox="1"/>
          <p:nvPr/>
        </p:nvSpPr>
        <p:spPr>
          <a:xfrm>
            <a:off x="4349115" y="143510"/>
            <a:ext cx="18535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 b="1">
                <a:solidFill>
                  <a:srgbClr val="FF0000"/>
                </a:solidFill>
                <a:latin typeface="Cambria Math" panose="02040503050406030204" pitchFamily="18" charset="0"/>
                <a:cs typeface="Cambria Math" panose="02040503050406030204" pitchFamily="18" charset="0"/>
              </a:rPr>
              <a:t>BÀI TẬP</a:t>
            </a:r>
            <a:endParaRPr lang="en-US" sz="3600" b="1">
              <a:solidFill>
                <a:srgbClr val="FF0000"/>
              </a:solidFill>
              <a:latin typeface="Cambria Math" panose="02040503050406030204" pitchFamily="18" charset="0"/>
              <a:cs typeface="Cambria Math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6506" y="5209822"/>
            <a:ext cx="1593850" cy="1593850"/>
          </a:xfrm>
          <a:prstGeom prst="rect">
            <a:avLst/>
          </a:prstGeom>
        </p:spPr>
      </p:pic>
      <p:sp>
        <p:nvSpPr>
          <p:cNvPr id="4" name="Text Box 3"/>
          <p:cNvSpPr txBox="1"/>
          <p:nvPr/>
        </p:nvSpPr>
        <p:spPr>
          <a:xfrm>
            <a:off x="1649730" y="3321685"/>
            <a:ext cx="31267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 đối của 9,32 là </a:t>
            </a:r>
            <a:endParaRPr lang="en-US" sz="3200"/>
          </a:p>
        </p:txBody>
      </p:sp>
      <p:sp>
        <p:nvSpPr>
          <p:cNvPr id="5" name="Text Box 4"/>
          <p:cNvSpPr txBox="1"/>
          <p:nvPr/>
        </p:nvSpPr>
        <p:spPr>
          <a:xfrm>
            <a:off x="1649730" y="4069715"/>
            <a:ext cx="37985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 đối của -12,34 là </a:t>
            </a:r>
            <a:endParaRPr lang="en-US" sz="3200"/>
          </a:p>
        </p:txBody>
      </p:sp>
      <p:sp>
        <p:nvSpPr>
          <p:cNvPr id="6" name="Text Box 5"/>
          <p:cNvSpPr txBox="1"/>
          <p:nvPr/>
        </p:nvSpPr>
        <p:spPr>
          <a:xfrm>
            <a:off x="1649730" y="4817745"/>
            <a:ext cx="31267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 đối của -0,7 là </a:t>
            </a:r>
            <a:endParaRPr lang="en-US" sz="3200"/>
          </a:p>
        </p:txBody>
      </p:sp>
      <p:sp>
        <p:nvSpPr>
          <p:cNvPr id="7" name="Text Box 6"/>
          <p:cNvSpPr txBox="1"/>
          <p:nvPr/>
        </p:nvSpPr>
        <p:spPr>
          <a:xfrm>
            <a:off x="1649730" y="5485130"/>
            <a:ext cx="35134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ố đối của 3,333 là </a:t>
            </a:r>
            <a:endParaRPr lang="en-US" sz="3200"/>
          </a:p>
        </p:txBody>
      </p:sp>
      <p:sp>
        <p:nvSpPr>
          <p:cNvPr id="8" name="Text Box 7"/>
          <p:cNvSpPr txBox="1"/>
          <p:nvPr/>
        </p:nvSpPr>
        <p:spPr>
          <a:xfrm>
            <a:off x="5220970" y="4069715"/>
            <a:ext cx="1376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2,34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4913630" y="3321685"/>
            <a:ext cx="1376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9,32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5220970" y="4817745"/>
            <a:ext cx="9696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0,7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163185" y="5485130"/>
            <a:ext cx="13766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3,333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835" y="812165"/>
            <a:ext cx="10099675" cy="21393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5" grpId="0"/>
      <p:bldP spid="8" grpId="0"/>
      <p:bldP spid="6" grpId="0"/>
      <p:bldP spid="7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ext Box 1"/>
          <p:cNvSpPr txBox="1"/>
          <p:nvPr/>
        </p:nvSpPr>
        <p:spPr>
          <a:xfrm>
            <a:off x="4349115" y="143510"/>
            <a:ext cx="185356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 b="1">
                <a:solidFill>
                  <a:srgbClr val="FF0000"/>
                </a:solidFill>
                <a:latin typeface="Cambria Math" panose="02040503050406030204" pitchFamily="18" charset="0"/>
                <a:cs typeface="Cambria Math" panose="02040503050406030204" pitchFamily="18" charset="0"/>
              </a:rPr>
              <a:t>BÀI TẬP</a:t>
            </a:r>
            <a:endParaRPr lang="en-US" sz="3600" b="1">
              <a:solidFill>
                <a:srgbClr val="FF0000"/>
              </a:solidFill>
              <a:latin typeface="Cambria Math" panose="02040503050406030204" pitchFamily="18" charset="0"/>
              <a:cs typeface="Cambria Math" panose="020405030504060302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76506" y="5209822"/>
            <a:ext cx="1593850" cy="1593850"/>
          </a:xfrm>
          <a:prstGeom prst="rect">
            <a:avLst/>
          </a:prstGeom>
        </p:spPr>
      </p:pic>
      <p:sp>
        <p:nvSpPr>
          <p:cNvPr id="4" name="Text Box 3"/>
          <p:cNvSpPr txBox="1"/>
          <p:nvPr/>
        </p:nvSpPr>
        <p:spPr>
          <a:xfrm>
            <a:off x="1496060" y="4137660"/>
            <a:ext cx="45529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ắp theo thứ tự tăng dần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1521460" y="4671060"/>
            <a:ext cx="598932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-2,99 &lt; -2,9 &lt; 0,7 &lt; 1 &lt; 22,1</a:t>
            </a: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386840" y="5302250"/>
            <a:ext cx="45529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ắp theo thứ tự giảm dần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7"/>
              <p:cNvSpPr/>
              <p:nvPr/>
            </p:nvSpPr>
            <p:spPr>
              <a:xfrm>
                <a:off x="1183640" y="5885815"/>
                <a:ext cx="910590" cy="893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640" y="5885815"/>
                <a:ext cx="910590" cy="89344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37"/>
              <p:cNvSpPr/>
              <p:nvPr/>
            </p:nvSpPr>
            <p:spPr>
              <a:xfrm>
                <a:off x="6202680" y="5885815"/>
                <a:ext cx="910590" cy="8921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680" y="5885815"/>
                <a:ext cx="910590" cy="8921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7"/>
              <p:cNvSpPr/>
              <p:nvPr/>
            </p:nvSpPr>
            <p:spPr>
              <a:xfrm>
                <a:off x="4794250" y="5901055"/>
                <a:ext cx="910590" cy="9023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4250" y="5901055"/>
                <a:ext cx="910590" cy="90233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Box 9"/>
          <p:cNvSpPr txBox="1"/>
          <p:nvPr/>
        </p:nvSpPr>
        <p:spPr>
          <a:xfrm>
            <a:off x="7375525" y="6040120"/>
            <a:ext cx="5295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952490" y="6040755"/>
            <a:ext cx="5295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4609465" y="6040755"/>
            <a:ext cx="5295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3507740" y="6040755"/>
            <a:ext cx="5295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269490" y="6040755"/>
            <a:ext cx="52959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6"/>
          <p:cNvSpPr txBox="1"/>
          <p:nvPr/>
        </p:nvSpPr>
        <p:spPr>
          <a:xfrm>
            <a:off x="2729865" y="6040755"/>
            <a:ext cx="6921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0,6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7"/>
          <p:cNvSpPr txBox="1"/>
          <p:nvPr/>
        </p:nvSpPr>
        <p:spPr>
          <a:xfrm>
            <a:off x="7734935" y="5969000"/>
            <a:ext cx="12750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1,75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/>
          <p:nvPr/>
        </p:nvSpPr>
        <p:spPr>
          <a:xfrm>
            <a:off x="4007485" y="6040755"/>
            <a:ext cx="6921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9295" y="669925"/>
            <a:ext cx="10773410" cy="3276600"/>
          </a:xfrm>
          <a:prstGeom prst="rect">
            <a:avLst/>
          </a:prstGeom>
        </p:spPr>
      </p:pic>
      <p:sp>
        <p:nvSpPr>
          <p:cNvPr id="22" name="Text Box 21"/>
          <p:cNvSpPr txBox="1"/>
          <p:nvPr/>
        </p:nvSpPr>
        <p:spPr>
          <a:xfrm>
            <a:off x="206375" y="3615690"/>
            <a:ext cx="9772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2"/>
          <p:cNvSpPr txBox="1"/>
          <p:nvPr/>
        </p:nvSpPr>
        <p:spPr>
          <a:xfrm>
            <a:off x="958850" y="4137660"/>
            <a:ext cx="4279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endParaRPr 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3"/>
          <p:cNvSpPr txBox="1"/>
          <p:nvPr/>
        </p:nvSpPr>
        <p:spPr>
          <a:xfrm>
            <a:off x="958850" y="5363845"/>
            <a:ext cx="4279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</a:t>
            </a:r>
            <a:endParaRPr lang="en-US" sz="2800" b="1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16" grpId="0"/>
      <p:bldP spid="17" grpId="0"/>
      <p:bldP spid="15" grpId="0"/>
      <p:bldP spid="19" grpId="0"/>
      <p:bldP spid="14" grpId="0"/>
      <p:bldP spid="11" grpId="0"/>
      <p:bldP spid="10" grpId="0"/>
      <p:bldP spid="18" grpId="0"/>
      <p:bldP spid="22" grpId="0"/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5" name="Google Shape;755;p15"/>
          <p:cNvGrpSpPr/>
          <p:nvPr/>
        </p:nvGrpSpPr>
        <p:grpSpPr>
          <a:xfrm>
            <a:off x="131813" y="4383293"/>
            <a:ext cx="2141871" cy="2474707"/>
            <a:chOff x="1487350" y="304400"/>
            <a:chExt cx="2071175" cy="2393025"/>
          </a:xfrm>
        </p:grpSpPr>
        <p:sp>
          <p:nvSpPr>
            <p:cNvPr id="756" name="Google Shape;756;p15"/>
            <p:cNvSpPr/>
            <p:nvPr/>
          </p:nvSpPr>
          <p:spPr>
            <a:xfrm>
              <a:off x="3340950" y="1324700"/>
              <a:ext cx="217575" cy="161225"/>
            </a:xfrm>
            <a:custGeom>
              <a:avLst/>
              <a:gdLst/>
              <a:ahLst/>
              <a:cxnLst/>
              <a:rect l="l" t="t" r="r" b="b"/>
              <a:pathLst>
                <a:path w="8703" h="6449" extrusionOk="0">
                  <a:moveTo>
                    <a:pt x="5463" y="0"/>
                  </a:moveTo>
                  <a:cubicBezTo>
                    <a:pt x="4167" y="0"/>
                    <a:pt x="2576" y="364"/>
                    <a:pt x="1675" y="1264"/>
                  </a:cubicBezTo>
                  <a:cubicBezTo>
                    <a:pt x="1675" y="1264"/>
                    <a:pt x="1" y="6449"/>
                    <a:pt x="1557" y="6449"/>
                  </a:cubicBezTo>
                  <a:cubicBezTo>
                    <a:pt x="1656" y="6449"/>
                    <a:pt x="1769" y="6427"/>
                    <a:pt x="1896" y="6382"/>
                  </a:cubicBezTo>
                  <a:cubicBezTo>
                    <a:pt x="5346" y="5159"/>
                    <a:pt x="6223" y="3241"/>
                    <a:pt x="4160" y="3241"/>
                  </a:cubicBezTo>
                  <a:cubicBezTo>
                    <a:pt x="4089" y="3241"/>
                    <a:pt x="4015" y="3243"/>
                    <a:pt x="3937" y="3248"/>
                  </a:cubicBezTo>
                  <a:cubicBezTo>
                    <a:pt x="4816" y="2766"/>
                    <a:pt x="8703" y="1593"/>
                    <a:pt x="7360" y="429"/>
                  </a:cubicBezTo>
                  <a:cubicBezTo>
                    <a:pt x="7049" y="160"/>
                    <a:pt x="6321" y="0"/>
                    <a:pt x="5463" y="0"/>
                  </a:cubicBezTo>
                  <a:close/>
                </a:path>
              </a:pathLst>
            </a:custGeom>
            <a:solidFill>
              <a:srgbClr val="E4655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7" name="Google Shape;757;p15"/>
            <p:cNvSpPr/>
            <p:nvPr/>
          </p:nvSpPr>
          <p:spPr>
            <a:xfrm>
              <a:off x="2399525" y="2592650"/>
              <a:ext cx="127275" cy="86975"/>
            </a:xfrm>
            <a:custGeom>
              <a:avLst/>
              <a:gdLst/>
              <a:ahLst/>
              <a:cxnLst/>
              <a:rect l="l" t="t" r="r" b="b"/>
              <a:pathLst>
                <a:path w="5091" h="3479" extrusionOk="0">
                  <a:moveTo>
                    <a:pt x="4110" y="1"/>
                  </a:moveTo>
                  <a:cubicBezTo>
                    <a:pt x="4099" y="732"/>
                    <a:pt x="4099" y="2219"/>
                    <a:pt x="4110" y="2946"/>
                  </a:cubicBezTo>
                  <a:lnTo>
                    <a:pt x="5090" y="2930"/>
                  </a:lnTo>
                  <a:cubicBezTo>
                    <a:pt x="5079" y="2210"/>
                    <a:pt x="5079" y="740"/>
                    <a:pt x="5090" y="16"/>
                  </a:cubicBezTo>
                  <a:lnTo>
                    <a:pt x="4110" y="1"/>
                  </a:lnTo>
                  <a:close/>
                  <a:moveTo>
                    <a:pt x="112" y="30"/>
                  </a:moveTo>
                  <a:cubicBezTo>
                    <a:pt x="112" y="1086"/>
                    <a:pt x="66" y="2061"/>
                    <a:pt x="21" y="3003"/>
                  </a:cubicBezTo>
                  <a:lnTo>
                    <a:pt x="0" y="3433"/>
                  </a:lnTo>
                  <a:lnTo>
                    <a:pt x="979" y="3478"/>
                  </a:lnTo>
                  <a:lnTo>
                    <a:pt x="999" y="3050"/>
                  </a:lnTo>
                  <a:cubicBezTo>
                    <a:pt x="1045" y="2096"/>
                    <a:pt x="1092" y="1110"/>
                    <a:pt x="1092" y="3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8" name="Google Shape;758;p15"/>
            <p:cNvSpPr/>
            <p:nvPr/>
          </p:nvSpPr>
          <p:spPr>
            <a:xfrm>
              <a:off x="2271225" y="2632650"/>
              <a:ext cx="387200" cy="64775"/>
            </a:xfrm>
            <a:custGeom>
              <a:avLst/>
              <a:gdLst/>
              <a:ahLst/>
              <a:cxnLst/>
              <a:rect l="l" t="t" r="r" b="b"/>
              <a:pathLst>
                <a:path w="15488" h="2591" extrusionOk="0">
                  <a:moveTo>
                    <a:pt x="844" y="0"/>
                  </a:moveTo>
                  <a:lnTo>
                    <a:pt x="844" y="0"/>
                  </a:lnTo>
                  <a:cubicBezTo>
                    <a:pt x="1" y="2565"/>
                    <a:pt x="4001" y="2537"/>
                    <a:pt x="8444" y="2589"/>
                  </a:cubicBezTo>
                  <a:cubicBezTo>
                    <a:pt x="8552" y="2590"/>
                    <a:pt x="8659" y="2591"/>
                    <a:pt x="8764" y="2591"/>
                  </a:cubicBezTo>
                  <a:cubicBezTo>
                    <a:pt x="13370" y="2591"/>
                    <a:pt x="15473" y="1371"/>
                    <a:pt x="15487" y="96"/>
                  </a:cubicBezTo>
                  <a:lnTo>
                    <a:pt x="15487" y="96"/>
                  </a:lnTo>
                  <a:cubicBezTo>
                    <a:pt x="12897" y="848"/>
                    <a:pt x="9356" y="1364"/>
                    <a:pt x="6241" y="1364"/>
                  </a:cubicBezTo>
                  <a:cubicBezTo>
                    <a:pt x="5540" y="1364"/>
                    <a:pt x="4861" y="1338"/>
                    <a:pt x="4218" y="1282"/>
                  </a:cubicBezTo>
                  <a:cubicBezTo>
                    <a:pt x="2046" y="1094"/>
                    <a:pt x="844" y="0"/>
                    <a:pt x="84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59" name="Google Shape;759;p15"/>
            <p:cNvSpPr/>
            <p:nvPr/>
          </p:nvSpPr>
          <p:spPr>
            <a:xfrm>
              <a:off x="2339850" y="2459750"/>
              <a:ext cx="307800" cy="140400"/>
            </a:xfrm>
            <a:custGeom>
              <a:avLst/>
              <a:gdLst/>
              <a:ahLst/>
              <a:cxnLst/>
              <a:rect l="l" t="t" r="r" b="b"/>
              <a:pathLst>
                <a:path w="12312" h="5616" extrusionOk="0">
                  <a:moveTo>
                    <a:pt x="4771" y="0"/>
                  </a:moveTo>
                  <a:cubicBezTo>
                    <a:pt x="3596" y="0"/>
                    <a:pt x="2297" y="335"/>
                    <a:pt x="883" y="1168"/>
                  </a:cubicBezTo>
                  <a:lnTo>
                    <a:pt x="1" y="5577"/>
                  </a:lnTo>
                  <a:lnTo>
                    <a:pt x="12311" y="5615"/>
                  </a:lnTo>
                  <a:cubicBezTo>
                    <a:pt x="12311" y="5615"/>
                    <a:pt x="9583" y="0"/>
                    <a:pt x="477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0" name="Google Shape;760;p15"/>
            <p:cNvSpPr/>
            <p:nvPr/>
          </p:nvSpPr>
          <p:spPr>
            <a:xfrm>
              <a:off x="1541325" y="1871550"/>
              <a:ext cx="96700" cy="127875"/>
            </a:xfrm>
            <a:custGeom>
              <a:avLst/>
              <a:gdLst/>
              <a:ahLst/>
              <a:cxnLst/>
              <a:rect l="l" t="t" r="r" b="b"/>
              <a:pathLst>
                <a:path w="3868" h="5115" extrusionOk="0">
                  <a:moveTo>
                    <a:pt x="2543" y="1"/>
                  </a:moveTo>
                  <a:cubicBezTo>
                    <a:pt x="2383" y="60"/>
                    <a:pt x="2135" y="155"/>
                    <a:pt x="1854" y="264"/>
                  </a:cubicBezTo>
                  <a:cubicBezTo>
                    <a:pt x="1229" y="503"/>
                    <a:pt x="373" y="832"/>
                    <a:pt x="1" y="951"/>
                  </a:cubicBezTo>
                  <a:lnTo>
                    <a:pt x="299" y="1884"/>
                  </a:lnTo>
                  <a:cubicBezTo>
                    <a:pt x="699" y="1757"/>
                    <a:pt x="1533" y="1436"/>
                    <a:pt x="2206" y="1178"/>
                  </a:cubicBezTo>
                  <a:cubicBezTo>
                    <a:pt x="2484" y="1072"/>
                    <a:pt x="2727" y="978"/>
                    <a:pt x="2885" y="920"/>
                  </a:cubicBezTo>
                  <a:lnTo>
                    <a:pt x="2543" y="1"/>
                  </a:lnTo>
                  <a:close/>
                  <a:moveTo>
                    <a:pt x="3629" y="3214"/>
                  </a:moveTo>
                  <a:cubicBezTo>
                    <a:pt x="3302" y="3296"/>
                    <a:pt x="2553" y="3586"/>
                    <a:pt x="1892" y="3841"/>
                  </a:cubicBezTo>
                  <a:cubicBezTo>
                    <a:pt x="1493" y="3995"/>
                    <a:pt x="1142" y="4132"/>
                    <a:pt x="992" y="4180"/>
                  </a:cubicBezTo>
                  <a:lnTo>
                    <a:pt x="1286" y="5114"/>
                  </a:lnTo>
                  <a:cubicBezTo>
                    <a:pt x="1457" y="5061"/>
                    <a:pt x="1804" y="4926"/>
                    <a:pt x="2246" y="4755"/>
                  </a:cubicBezTo>
                  <a:cubicBezTo>
                    <a:pt x="2817" y="4535"/>
                    <a:pt x="3599" y="4232"/>
                    <a:pt x="3868" y="4164"/>
                  </a:cubicBezTo>
                  <a:lnTo>
                    <a:pt x="3629" y="3214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1" name="Google Shape;761;p15"/>
            <p:cNvSpPr/>
            <p:nvPr/>
          </p:nvSpPr>
          <p:spPr>
            <a:xfrm>
              <a:off x="1487350" y="1819525"/>
              <a:ext cx="160200" cy="276200"/>
            </a:xfrm>
            <a:custGeom>
              <a:avLst/>
              <a:gdLst/>
              <a:ahLst/>
              <a:cxnLst/>
              <a:rect l="l" t="t" r="r" b="b"/>
              <a:pathLst>
                <a:path w="6408" h="11048" extrusionOk="0">
                  <a:moveTo>
                    <a:pt x="2037" y="0"/>
                  </a:moveTo>
                  <a:lnTo>
                    <a:pt x="2037" y="0"/>
                  </a:lnTo>
                  <a:cubicBezTo>
                    <a:pt x="1" y="1144"/>
                    <a:pt x="643" y="3525"/>
                    <a:pt x="1676" y="6400"/>
                  </a:cubicBezTo>
                  <a:cubicBezTo>
                    <a:pt x="3072" y="10291"/>
                    <a:pt x="4628" y="11048"/>
                    <a:pt x="5774" y="11048"/>
                  </a:cubicBezTo>
                  <a:cubicBezTo>
                    <a:pt x="6003" y="11048"/>
                    <a:pt x="6216" y="11017"/>
                    <a:pt x="6407" y="10976"/>
                  </a:cubicBezTo>
                  <a:cubicBezTo>
                    <a:pt x="4835" y="9457"/>
                    <a:pt x="4503" y="9400"/>
                    <a:pt x="3022" y="5411"/>
                  </a:cubicBezTo>
                  <a:cubicBezTo>
                    <a:pt x="1261" y="662"/>
                    <a:pt x="2037" y="0"/>
                    <a:pt x="203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2" name="Google Shape;762;p15"/>
            <p:cNvSpPr/>
            <p:nvPr/>
          </p:nvSpPr>
          <p:spPr>
            <a:xfrm>
              <a:off x="1569575" y="1779975"/>
              <a:ext cx="149650" cy="287400"/>
            </a:xfrm>
            <a:custGeom>
              <a:avLst/>
              <a:gdLst/>
              <a:ahLst/>
              <a:cxnLst/>
              <a:rect l="l" t="t" r="r" b="b"/>
              <a:pathLst>
                <a:path w="5986" h="11496" extrusionOk="0">
                  <a:moveTo>
                    <a:pt x="0" y="1"/>
                  </a:moveTo>
                  <a:cubicBezTo>
                    <a:pt x="1" y="1"/>
                    <a:pt x="3216" y="9961"/>
                    <a:pt x="3801" y="11496"/>
                  </a:cubicBezTo>
                  <a:cubicBezTo>
                    <a:pt x="5114" y="9498"/>
                    <a:pt x="5986" y="8237"/>
                    <a:pt x="5627" y="6064"/>
                  </a:cubicBezTo>
                  <a:cubicBezTo>
                    <a:pt x="5353" y="4418"/>
                    <a:pt x="3137" y="346"/>
                    <a:pt x="3137" y="346"/>
                  </a:cubicBezTo>
                  <a:cubicBezTo>
                    <a:pt x="2323" y="231"/>
                    <a:pt x="1" y="1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3" name="Google Shape;763;p15"/>
            <p:cNvSpPr/>
            <p:nvPr/>
          </p:nvSpPr>
          <p:spPr>
            <a:xfrm>
              <a:off x="2721675" y="1231025"/>
              <a:ext cx="675675" cy="889725"/>
            </a:xfrm>
            <a:custGeom>
              <a:avLst/>
              <a:gdLst/>
              <a:ahLst/>
              <a:cxnLst/>
              <a:rect l="l" t="t" r="r" b="b"/>
              <a:pathLst>
                <a:path w="27027" h="35589" extrusionOk="0">
                  <a:moveTo>
                    <a:pt x="13798" y="0"/>
                  </a:moveTo>
                  <a:cubicBezTo>
                    <a:pt x="11966" y="0"/>
                    <a:pt x="10874" y="1439"/>
                    <a:pt x="10106" y="2941"/>
                  </a:cubicBezTo>
                  <a:cubicBezTo>
                    <a:pt x="5096" y="12740"/>
                    <a:pt x="3501" y="23034"/>
                    <a:pt x="1" y="33386"/>
                  </a:cubicBezTo>
                  <a:cubicBezTo>
                    <a:pt x="1876" y="34384"/>
                    <a:pt x="3079" y="35020"/>
                    <a:pt x="5868" y="35534"/>
                  </a:cubicBezTo>
                  <a:cubicBezTo>
                    <a:pt x="6070" y="35571"/>
                    <a:pt x="6258" y="35588"/>
                    <a:pt x="6433" y="35588"/>
                  </a:cubicBezTo>
                  <a:cubicBezTo>
                    <a:pt x="8164" y="35588"/>
                    <a:pt x="8644" y="33860"/>
                    <a:pt x="9130" y="32158"/>
                  </a:cubicBezTo>
                  <a:cubicBezTo>
                    <a:pt x="10025" y="29015"/>
                    <a:pt x="13256" y="15645"/>
                    <a:pt x="14182" y="10763"/>
                  </a:cubicBezTo>
                  <a:cubicBezTo>
                    <a:pt x="15370" y="11307"/>
                    <a:pt x="17040" y="11554"/>
                    <a:pt x="18842" y="11554"/>
                  </a:cubicBezTo>
                  <a:cubicBezTo>
                    <a:pt x="21610" y="11554"/>
                    <a:pt x="24691" y="10972"/>
                    <a:pt x="26814" y="9996"/>
                  </a:cubicBezTo>
                  <a:cubicBezTo>
                    <a:pt x="26895" y="7926"/>
                    <a:pt x="26865" y="6095"/>
                    <a:pt x="27027" y="4408"/>
                  </a:cubicBezTo>
                  <a:lnTo>
                    <a:pt x="27027" y="4408"/>
                  </a:lnTo>
                  <a:cubicBezTo>
                    <a:pt x="26047" y="4484"/>
                    <a:pt x="25216" y="4555"/>
                    <a:pt x="24418" y="4555"/>
                  </a:cubicBezTo>
                  <a:cubicBezTo>
                    <a:pt x="23331" y="4555"/>
                    <a:pt x="22303" y="4422"/>
                    <a:pt x="21040" y="3984"/>
                  </a:cubicBezTo>
                  <a:cubicBezTo>
                    <a:pt x="18441" y="3085"/>
                    <a:pt x="16026" y="143"/>
                    <a:pt x="14043" y="8"/>
                  </a:cubicBezTo>
                  <a:cubicBezTo>
                    <a:pt x="13960" y="3"/>
                    <a:pt x="13879" y="0"/>
                    <a:pt x="13798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4" name="Google Shape;764;p15"/>
            <p:cNvSpPr/>
            <p:nvPr/>
          </p:nvSpPr>
          <p:spPr>
            <a:xfrm>
              <a:off x="2721725" y="1231050"/>
              <a:ext cx="378900" cy="889650"/>
            </a:xfrm>
            <a:custGeom>
              <a:avLst/>
              <a:gdLst/>
              <a:ahLst/>
              <a:cxnLst/>
              <a:rect l="l" t="t" r="r" b="b"/>
              <a:pathLst>
                <a:path w="15156" h="35586" extrusionOk="0">
                  <a:moveTo>
                    <a:pt x="13796" y="0"/>
                  </a:moveTo>
                  <a:cubicBezTo>
                    <a:pt x="11964" y="0"/>
                    <a:pt x="10870" y="1436"/>
                    <a:pt x="10107" y="2940"/>
                  </a:cubicBezTo>
                  <a:cubicBezTo>
                    <a:pt x="5093" y="12739"/>
                    <a:pt x="3499" y="23033"/>
                    <a:pt x="0" y="33385"/>
                  </a:cubicBezTo>
                  <a:cubicBezTo>
                    <a:pt x="1872" y="34383"/>
                    <a:pt x="3077" y="35017"/>
                    <a:pt x="5865" y="35531"/>
                  </a:cubicBezTo>
                  <a:cubicBezTo>
                    <a:pt x="6069" y="35568"/>
                    <a:pt x="6258" y="35586"/>
                    <a:pt x="6434" y="35586"/>
                  </a:cubicBezTo>
                  <a:cubicBezTo>
                    <a:pt x="7137" y="35586"/>
                    <a:pt x="7632" y="35302"/>
                    <a:pt x="8005" y="34848"/>
                  </a:cubicBezTo>
                  <a:cubicBezTo>
                    <a:pt x="6959" y="34777"/>
                    <a:pt x="6087" y="34765"/>
                    <a:pt x="5370" y="34162"/>
                  </a:cubicBezTo>
                  <a:cubicBezTo>
                    <a:pt x="4653" y="33560"/>
                    <a:pt x="13706" y="17189"/>
                    <a:pt x="14047" y="2326"/>
                  </a:cubicBezTo>
                  <a:cubicBezTo>
                    <a:pt x="14065" y="1531"/>
                    <a:pt x="14560" y="838"/>
                    <a:pt x="15156" y="325"/>
                  </a:cubicBezTo>
                  <a:cubicBezTo>
                    <a:pt x="14772" y="147"/>
                    <a:pt x="14402" y="32"/>
                    <a:pt x="14041" y="9"/>
                  </a:cubicBezTo>
                  <a:cubicBezTo>
                    <a:pt x="13958" y="3"/>
                    <a:pt x="13876" y="0"/>
                    <a:pt x="1379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5" name="Google Shape;765;p15"/>
            <p:cNvSpPr/>
            <p:nvPr/>
          </p:nvSpPr>
          <p:spPr>
            <a:xfrm>
              <a:off x="1648325" y="1646725"/>
              <a:ext cx="1196625" cy="856975"/>
            </a:xfrm>
            <a:custGeom>
              <a:avLst/>
              <a:gdLst/>
              <a:ahLst/>
              <a:cxnLst/>
              <a:rect l="l" t="t" r="r" b="b"/>
              <a:pathLst>
                <a:path w="47865" h="34279" extrusionOk="0">
                  <a:moveTo>
                    <a:pt x="20876" y="0"/>
                  </a:moveTo>
                  <a:cubicBezTo>
                    <a:pt x="15549" y="4861"/>
                    <a:pt x="7127" y="5480"/>
                    <a:pt x="1" y="5644"/>
                  </a:cubicBezTo>
                  <a:cubicBezTo>
                    <a:pt x="923" y="7313"/>
                    <a:pt x="2491" y="11445"/>
                    <a:pt x="2564" y="13528"/>
                  </a:cubicBezTo>
                  <a:cubicBezTo>
                    <a:pt x="3735" y="14711"/>
                    <a:pt x="10387" y="17253"/>
                    <a:pt x="17857" y="17253"/>
                  </a:cubicBezTo>
                  <a:cubicBezTo>
                    <a:pt x="22419" y="17253"/>
                    <a:pt x="27286" y="16305"/>
                    <a:pt x="31396" y="13519"/>
                  </a:cubicBezTo>
                  <a:cubicBezTo>
                    <a:pt x="31427" y="13501"/>
                    <a:pt x="31457" y="13482"/>
                    <a:pt x="31487" y="13461"/>
                  </a:cubicBezTo>
                  <a:lnTo>
                    <a:pt x="31487" y="13461"/>
                  </a:lnTo>
                  <a:cubicBezTo>
                    <a:pt x="34434" y="21369"/>
                    <a:pt x="32226" y="27186"/>
                    <a:pt x="28430" y="33708"/>
                  </a:cubicBezTo>
                  <a:cubicBezTo>
                    <a:pt x="29047" y="33643"/>
                    <a:pt x="29677" y="33616"/>
                    <a:pt x="30313" y="33616"/>
                  </a:cubicBezTo>
                  <a:cubicBezTo>
                    <a:pt x="30532" y="33616"/>
                    <a:pt x="30752" y="33619"/>
                    <a:pt x="30973" y="33625"/>
                  </a:cubicBezTo>
                  <a:cubicBezTo>
                    <a:pt x="33185" y="33679"/>
                    <a:pt x="35411" y="34029"/>
                    <a:pt x="37351" y="34278"/>
                  </a:cubicBezTo>
                  <a:cubicBezTo>
                    <a:pt x="40844" y="31476"/>
                    <a:pt x="47563" y="22358"/>
                    <a:pt x="47864" y="11503"/>
                  </a:cubicBezTo>
                  <a:cubicBezTo>
                    <a:pt x="43464" y="10702"/>
                    <a:pt x="24854" y="3210"/>
                    <a:pt x="20986" y="105"/>
                  </a:cubicBezTo>
                  <a:lnTo>
                    <a:pt x="208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6" name="Google Shape;766;p15"/>
            <p:cNvSpPr/>
            <p:nvPr/>
          </p:nvSpPr>
          <p:spPr>
            <a:xfrm>
              <a:off x="2359050" y="1959700"/>
              <a:ext cx="167375" cy="529725"/>
            </a:xfrm>
            <a:custGeom>
              <a:avLst/>
              <a:gdLst/>
              <a:ahLst/>
              <a:cxnLst/>
              <a:rect l="l" t="t" r="r" b="b"/>
              <a:pathLst>
                <a:path w="6695" h="21189" extrusionOk="0">
                  <a:moveTo>
                    <a:pt x="3979" y="1"/>
                  </a:moveTo>
                  <a:lnTo>
                    <a:pt x="3979" y="1"/>
                  </a:lnTo>
                  <a:cubicBezTo>
                    <a:pt x="3677" y="212"/>
                    <a:pt x="3343" y="601"/>
                    <a:pt x="3028" y="821"/>
                  </a:cubicBezTo>
                  <a:cubicBezTo>
                    <a:pt x="3000" y="841"/>
                    <a:pt x="3024" y="944"/>
                    <a:pt x="3051" y="944"/>
                  </a:cubicBezTo>
                  <a:cubicBezTo>
                    <a:pt x="3053" y="944"/>
                    <a:pt x="3055" y="944"/>
                    <a:pt x="3058" y="942"/>
                  </a:cubicBezTo>
                  <a:lnTo>
                    <a:pt x="3058" y="942"/>
                  </a:lnTo>
                  <a:cubicBezTo>
                    <a:pt x="6005" y="8850"/>
                    <a:pt x="3797" y="14667"/>
                    <a:pt x="1" y="21189"/>
                  </a:cubicBezTo>
                  <a:cubicBezTo>
                    <a:pt x="618" y="21124"/>
                    <a:pt x="1248" y="21097"/>
                    <a:pt x="1884" y="21097"/>
                  </a:cubicBezTo>
                  <a:cubicBezTo>
                    <a:pt x="2103" y="21097"/>
                    <a:pt x="2323" y="21100"/>
                    <a:pt x="2544" y="21106"/>
                  </a:cubicBezTo>
                  <a:cubicBezTo>
                    <a:pt x="5788" y="15180"/>
                    <a:pt x="6695" y="7290"/>
                    <a:pt x="3979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7" name="Google Shape;767;p15"/>
            <p:cNvSpPr/>
            <p:nvPr/>
          </p:nvSpPr>
          <p:spPr>
            <a:xfrm>
              <a:off x="1648325" y="1646725"/>
              <a:ext cx="568200" cy="193750"/>
            </a:xfrm>
            <a:custGeom>
              <a:avLst/>
              <a:gdLst/>
              <a:ahLst/>
              <a:cxnLst/>
              <a:rect l="l" t="t" r="r" b="b"/>
              <a:pathLst>
                <a:path w="22728" h="7750" extrusionOk="0">
                  <a:moveTo>
                    <a:pt x="20876" y="0"/>
                  </a:moveTo>
                  <a:cubicBezTo>
                    <a:pt x="15549" y="4861"/>
                    <a:pt x="7127" y="5480"/>
                    <a:pt x="1" y="5644"/>
                  </a:cubicBezTo>
                  <a:cubicBezTo>
                    <a:pt x="210" y="6022"/>
                    <a:pt x="452" y="6528"/>
                    <a:pt x="703" y="7109"/>
                  </a:cubicBezTo>
                  <a:cubicBezTo>
                    <a:pt x="892" y="7546"/>
                    <a:pt x="1807" y="7750"/>
                    <a:pt x="3175" y="7750"/>
                  </a:cubicBezTo>
                  <a:cubicBezTo>
                    <a:pt x="7987" y="7750"/>
                    <a:pt x="18408" y="5225"/>
                    <a:pt x="22556" y="1440"/>
                  </a:cubicBezTo>
                  <a:cubicBezTo>
                    <a:pt x="22556" y="1440"/>
                    <a:pt x="22728" y="1255"/>
                    <a:pt x="22641" y="1204"/>
                  </a:cubicBezTo>
                  <a:cubicBezTo>
                    <a:pt x="21953" y="798"/>
                    <a:pt x="21388" y="428"/>
                    <a:pt x="20986" y="106"/>
                  </a:cubicBezTo>
                  <a:lnTo>
                    <a:pt x="2087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8" name="Google Shape;768;p15"/>
            <p:cNvSpPr/>
            <p:nvPr/>
          </p:nvSpPr>
          <p:spPr>
            <a:xfrm>
              <a:off x="1680400" y="1778175"/>
              <a:ext cx="250225" cy="48550"/>
            </a:xfrm>
            <a:custGeom>
              <a:avLst/>
              <a:gdLst/>
              <a:ahLst/>
              <a:cxnLst/>
              <a:rect l="l" t="t" r="r" b="b"/>
              <a:pathLst>
                <a:path w="10009" h="1942" extrusionOk="0">
                  <a:moveTo>
                    <a:pt x="9750" y="0"/>
                  </a:moveTo>
                  <a:cubicBezTo>
                    <a:pt x="9416" y="0"/>
                    <a:pt x="9087" y="75"/>
                    <a:pt x="8785" y="218"/>
                  </a:cubicBezTo>
                  <a:cubicBezTo>
                    <a:pt x="8682" y="267"/>
                    <a:pt x="8626" y="381"/>
                    <a:pt x="8652" y="493"/>
                  </a:cubicBezTo>
                  <a:cubicBezTo>
                    <a:pt x="8678" y="605"/>
                    <a:pt x="8776" y="684"/>
                    <a:pt x="8891" y="684"/>
                  </a:cubicBezTo>
                  <a:cubicBezTo>
                    <a:pt x="8927" y="684"/>
                    <a:pt x="8964" y="675"/>
                    <a:pt x="8996" y="660"/>
                  </a:cubicBezTo>
                  <a:cubicBezTo>
                    <a:pt x="9239" y="544"/>
                    <a:pt x="9506" y="495"/>
                    <a:pt x="9759" y="491"/>
                  </a:cubicBezTo>
                  <a:cubicBezTo>
                    <a:pt x="9894" y="477"/>
                    <a:pt x="10005" y="383"/>
                    <a:pt x="10006" y="249"/>
                  </a:cubicBezTo>
                  <a:cubicBezTo>
                    <a:pt x="10008" y="114"/>
                    <a:pt x="9900" y="3"/>
                    <a:pt x="9764" y="0"/>
                  </a:cubicBezTo>
                  <a:cubicBezTo>
                    <a:pt x="9759" y="0"/>
                    <a:pt x="9754" y="0"/>
                    <a:pt x="9750" y="0"/>
                  </a:cubicBezTo>
                  <a:close/>
                  <a:moveTo>
                    <a:pt x="7451" y="579"/>
                  </a:moveTo>
                  <a:cubicBezTo>
                    <a:pt x="6887" y="579"/>
                    <a:pt x="6283" y="739"/>
                    <a:pt x="5858" y="1006"/>
                  </a:cubicBezTo>
                  <a:cubicBezTo>
                    <a:pt x="5766" y="1064"/>
                    <a:pt x="5723" y="1176"/>
                    <a:pt x="5754" y="1281"/>
                  </a:cubicBezTo>
                  <a:cubicBezTo>
                    <a:pt x="5784" y="1386"/>
                    <a:pt x="5879" y="1458"/>
                    <a:pt x="5989" y="1458"/>
                  </a:cubicBezTo>
                  <a:cubicBezTo>
                    <a:pt x="6035" y="1458"/>
                    <a:pt x="6080" y="1444"/>
                    <a:pt x="6119" y="1420"/>
                  </a:cubicBezTo>
                  <a:cubicBezTo>
                    <a:pt x="6474" y="1197"/>
                    <a:pt x="6986" y="1070"/>
                    <a:pt x="7469" y="1070"/>
                  </a:cubicBezTo>
                  <a:cubicBezTo>
                    <a:pt x="7489" y="1070"/>
                    <a:pt x="7509" y="1070"/>
                    <a:pt x="7529" y="1070"/>
                  </a:cubicBezTo>
                  <a:cubicBezTo>
                    <a:pt x="7537" y="1071"/>
                    <a:pt x="7545" y="1072"/>
                    <a:pt x="7552" y="1072"/>
                  </a:cubicBezTo>
                  <a:cubicBezTo>
                    <a:pt x="7674" y="1072"/>
                    <a:pt x="7778" y="961"/>
                    <a:pt x="7782" y="834"/>
                  </a:cubicBezTo>
                  <a:cubicBezTo>
                    <a:pt x="7786" y="699"/>
                    <a:pt x="7680" y="585"/>
                    <a:pt x="7544" y="581"/>
                  </a:cubicBezTo>
                  <a:cubicBezTo>
                    <a:pt x="7513" y="580"/>
                    <a:pt x="7482" y="579"/>
                    <a:pt x="7451" y="579"/>
                  </a:cubicBezTo>
                  <a:close/>
                  <a:moveTo>
                    <a:pt x="3770" y="1151"/>
                  </a:moveTo>
                  <a:cubicBezTo>
                    <a:pt x="3455" y="1151"/>
                    <a:pt x="3140" y="1189"/>
                    <a:pt x="2833" y="1266"/>
                  </a:cubicBezTo>
                  <a:cubicBezTo>
                    <a:pt x="2714" y="1296"/>
                    <a:pt x="2635" y="1410"/>
                    <a:pt x="2650" y="1533"/>
                  </a:cubicBezTo>
                  <a:cubicBezTo>
                    <a:pt x="2666" y="1655"/>
                    <a:pt x="2769" y="1748"/>
                    <a:pt x="2892" y="1749"/>
                  </a:cubicBezTo>
                  <a:cubicBezTo>
                    <a:pt x="2913" y="1749"/>
                    <a:pt x="2933" y="1745"/>
                    <a:pt x="2952" y="1741"/>
                  </a:cubicBezTo>
                  <a:cubicBezTo>
                    <a:pt x="3221" y="1674"/>
                    <a:pt x="3497" y="1641"/>
                    <a:pt x="3773" y="1641"/>
                  </a:cubicBezTo>
                  <a:cubicBezTo>
                    <a:pt x="3861" y="1641"/>
                    <a:pt x="3948" y="1644"/>
                    <a:pt x="4036" y="1651"/>
                  </a:cubicBezTo>
                  <a:cubicBezTo>
                    <a:pt x="4041" y="1651"/>
                    <a:pt x="4047" y="1651"/>
                    <a:pt x="4052" y="1651"/>
                  </a:cubicBezTo>
                  <a:cubicBezTo>
                    <a:pt x="4180" y="1651"/>
                    <a:pt x="4288" y="1553"/>
                    <a:pt x="4298" y="1425"/>
                  </a:cubicBezTo>
                  <a:cubicBezTo>
                    <a:pt x="4308" y="1289"/>
                    <a:pt x="4207" y="1171"/>
                    <a:pt x="4071" y="1163"/>
                  </a:cubicBezTo>
                  <a:cubicBezTo>
                    <a:pt x="3971" y="1155"/>
                    <a:pt x="3870" y="1151"/>
                    <a:pt x="3770" y="1151"/>
                  </a:cubicBezTo>
                  <a:close/>
                  <a:moveTo>
                    <a:pt x="277" y="1257"/>
                  </a:moveTo>
                  <a:cubicBezTo>
                    <a:pt x="175" y="1257"/>
                    <a:pt x="79" y="1322"/>
                    <a:pt x="44" y="1425"/>
                  </a:cubicBezTo>
                  <a:cubicBezTo>
                    <a:pt x="1" y="1553"/>
                    <a:pt x="72" y="1694"/>
                    <a:pt x="203" y="1735"/>
                  </a:cubicBezTo>
                  <a:cubicBezTo>
                    <a:pt x="600" y="1869"/>
                    <a:pt x="1061" y="1942"/>
                    <a:pt x="1507" y="1942"/>
                  </a:cubicBezTo>
                  <a:lnTo>
                    <a:pt x="1540" y="1942"/>
                  </a:lnTo>
                  <a:cubicBezTo>
                    <a:pt x="1676" y="1941"/>
                    <a:pt x="1785" y="1830"/>
                    <a:pt x="1783" y="1694"/>
                  </a:cubicBezTo>
                  <a:cubicBezTo>
                    <a:pt x="1781" y="1560"/>
                    <a:pt x="1672" y="1451"/>
                    <a:pt x="1538" y="1451"/>
                  </a:cubicBezTo>
                  <a:cubicBezTo>
                    <a:pt x="1537" y="1451"/>
                    <a:pt x="1537" y="1451"/>
                    <a:pt x="1536" y="1451"/>
                  </a:cubicBezTo>
                  <a:cubicBezTo>
                    <a:pt x="1532" y="1451"/>
                    <a:pt x="1529" y="1451"/>
                    <a:pt x="1525" y="1451"/>
                  </a:cubicBezTo>
                  <a:cubicBezTo>
                    <a:pt x="1130" y="1451"/>
                    <a:pt x="711" y="1390"/>
                    <a:pt x="358" y="1271"/>
                  </a:cubicBezTo>
                  <a:cubicBezTo>
                    <a:pt x="331" y="1262"/>
                    <a:pt x="304" y="1257"/>
                    <a:pt x="277" y="1257"/>
                  </a:cubicBezTo>
                  <a:close/>
                </a:path>
              </a:pathLst>
            </a:custGeom>
            <a:solidFill>
              <a:srgbClr val="5E9A9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69" name="Google Shape;769;p15"/>
            <p:cNvSpPr/>
            <p:nvPr/>
          </p:nvSpPr>
          <p:spPr>
            <a:xfrm>
              <a:off x="2419500" y="2003100"/>
              <a:ext cx="93950" cy="471775"/>
            </a:xfrm>
            <a:custGeom>
              <a:avLst/>
              <a:gdLst/>
              <a:ahLst/>
              <a:cxnLst/>
              <a:rect l="l" t="t" r="r" b="b"/>
              <a:pathLst>
                <a:path w="3758" h="18871" extrusionOk="0">
                  <a:moveTo>
                    <a:pt x="2932" y="1"/>
                  </a:moveTo>
                  <a:cubicBezTo>
                    <a:pt x="2913" y="1"/>
                    <a:pt x="2894" y="3"/>
                    <a:pt x="2874" y="8"/>
                  </a:cubicBezTo>
                  <a:cubicBezTo>
                    <a:pt x="2743" y="40"/>
                    <a:pt x="2662" y="172"/>
                    <a:pt x="2694" y="303"/>
                  </a:cubicBezTo>
                  <a:cubicBezTo>
                    <a:pt x="2772" y="624"/>
                    <a:pt x="2923" y="1556"/>
                    <a:pt x="2978" y="2108"/>
                  </a:cubicBezTo>
                  <a:cubicBezTo>
                    <a:pt x="2992" y="2233"/>
                    <a:pt x="3096" y="2328"/>
                    <a:pt x="3222" y="2329"/>
                  </a:cubicBezTo>
                  <a:lnTo>
                    <a:pt x="3222" y="2329"/>
                  </a:lnTo>
                  <a:cubicBezTo>
                    <a:pt x="3231" y="2329"/>
                    <a:pt x="3238" y="2328"/>
                    <a:pt x="3247" y="2328"/>
                  </a:cubicBezTo>
                  <a:cubicBezTo>
                    <a:pt x="3381" y="2313"/>
                    <a:pt x="3480" y="2193"/>
                    <a:pt x="3467" y="2059"/>
                  </a:cubicBezTo>
                  <a:cubicBezTo>
                    <a:pt x="3408" y="1475"/>
                    <a:pt x="3252" y="526"/>
                    <a:pt x="3170" y="187"/>
                  </a:cubicBezTo>
                  <a:cubicBezTo>
                    <a:pt x="3143" y="76"/>
                    <a:pt x="3043" y="1"/>
                    <a:pt x="2932" y="1"/>
                  </a:cubicBezTo>
                  <a:close/>
                  <a:moveTo>
                    <a:pt x="3222" y="2329"/>
                  </a:moveTo>
                  <a:cubicBezTo>
                    <a:pt x="3222" y="2329"/>
                    <a:pt x="3222" y="2329"/>
                    <a:pt x="3221" y="2329"/>
                  </a:cubicBezTo>
                  <a:lnTo>
                    <a:pt x="3222" y="2329"/>
                  </a:lnTo>
                  <a:cubicBezTo>
                    <a:pt x="3222" y="2329"/>
                    <a:pt x="3222" y="2329"/>
                    <a:pt x="3222" y="2329"/>
                  </a:cubicBezTo>
                  <a:close/>
                  <a:moveTo>
                    <a:pt x="3512" y="3290"/>
                  </a:moveTo>
                  <a:cubicBezTo>
                    <a:pt x="3377" y="3290"/>
                    <a:pt x="3268" y="3400"/>
                    <a:pt x="3268" y="3535"/>
                  </a:cubicBezTo>
                  <a:lnTo>
                    <a:pt x="3268" y="5083"/>
                  </a:lnTo>
                  <a:cubicBezTo>
                    <a:pt x="3267" y="5218"/>
                    <a:pt x="3377" y="5328"/>
                    <a:pt x="3512" y="5328"/>
                  </a:cubicBezTo>
                  <a:cubicBezTo>
                    <a:pt x="3648" y="5328"/>
                    <a:pt x="3758" y="5218"/>
                    <a:pt x="3758" y="5083"/>
                  </a:cubicBezTo>
                  <a:lnTo>
                    <a:pt x="3758" y="3535"/>
                  </a:lnTo>
                  <a:cubicBezTo>
                    <a:pt x="3758" y="3400"/>
                    <a:pt x="3648" y="3290"/>
                    <a:pt x="3512" y="3290"/>
                  </a:cubicBezTo>
                  <a:close/>
                  <a:moveTo>
                    <a:pt x="3417" y="6966"/>
                  </a:moveTo>
                  <a:cubicBezTo>
                    <a:pt x="3403" y="6966"/>
                    <a:pt x="3389" y="6967"/>
                    <a:pt x="3375" y="6970"/>
                  </a:cubicBezTo>
                  <a:cubicBezTo>
                    <a:pt x="3241" y="6992"/>
                    <a:pt x="3151" y="7119"/>
                    <a:pt x="3175" y="7253"/>
                  </a:cubicBezTo>
                  <a:cubicBezTo>
                    <a:pt x="3248" y="7675"/>
                    <a:pt x="3133" y="8347"/>
                    <a:pt x="2904" y="8851"/>
                  </a:cubicBezTo>
                  <a:cubicBezTo>
                    <a:pt x="2830" y="9012"/>
                    <a:pt x="2947" y="9196"/>
                    <a:pt x="3126" y="9197"/>
                  </a:cubicBezTo>
                  <a:cubicBezTo>
                    <a:pt x="3221" y="9197"/>
                    <a:pt x="3309" y="9141"/>
                    <a:pt x="3349" y="9053"/>
                  </a:cubicBezTo>
                  <a:cubicBezTo>
                    <a:pt x="3620" y="8461"/>
                    <a:pt x="3746" y="7687"/>
                    <a:pt x="3658" y="7169"/>
                  </a:cubicBezTo>
                  <a:cubicBezTo>
                    <a:pt x="3637" y="7050"/>
                    <a:pt x="3534" y="6966"/>
                    <a:pt x="3417" y="6966"/>
                  </a:cubicBezTo>
                  <a:close/>
                  <a:moveTo>
                    <a:pt x="3024" y="10545"/>
                  </a:moveTo>
                  <a:cubicBezTo>
                    <a:pt x="2902" y="10545"/>
                    <a:pt x="2796" y="10639"/>
                    <a:pt x="2784" y="10765"/>
                  </a:cubicBezTo>
                  <a:cubicBezTo>
                    <a:pt x="2734" y="11206"/>
                    <a:pt x="2611" y="11638"/>
                    <a:pt x="2420" y="12040"/>
                  </a:cubicBezTo>
                  <a:cubicBezTo>
                    <a:pt x="2362" y="12162"/>
                    <a:pt x="2414" y="12309"/>
                    <a:pt x="2537" y="12366"/>
                  </a:cubicBezTo>
                  <a:cubicBezTo>
                    <a:pt x="2569" y="12382"/>
                    <a:pt x="2604" y="12390"/>
                    <a:pt x="2641" y="12390"/>
                  </a:cubicBezTo>
                  <a:cubicBezTo>
                    <a:pt x="2735" y="12390"/>
                    <a:pt x="2822" y="12335"/>
                    <a:pt x="2863" y="12250"/>
                  </a:cubicBezTo>
                  <a:cubicBezTo>
                    <a:pt x="3077" y="11798"/>
                    <a:pt x="3216" y="11314"/>
                    <a:pt x="3271" y="10817"/>
                  </a:cubicBezTo>
                  <a:cubicBezTo>
                    <a:pt x="3286" y="10682"/>
                    <a:pt x="3188" y="10561"/>
                    <a:pt x="3054" y="10547"/>
                  </a:cubicBezTo>
                  <a:cubicBezTo>
                    <a:pt x="3044" y="10546"/>
                    <a:pt x="3034" y="10545"/>
                    <a:pt x="3024" y="10545"/>
                  </a:cubicBezTo>
                  <a:close/>
                  <a:moveTo>
                    <a:pt x="2350" y="13742"/>
                  </a:moveTo>
                  <a:cubicBezTo>
                    <a:pt x="2252" y="13742"/>
                    <a:pt x="2159" y="13802"/>
                    <a:pt x="2121" y="13898"/>
                  </a:cubicBezTo>
                  <a:cubicBezTo>
                    <a:pt x="1952" y="14355"/>
                    <a:pt x="1732" y="14794"/>
                    <a:pt x="1468" y="15205"/>
                  </a:cubicBezTo>
                  <a:cubicBezTo>
                    <a:pt x="1362" y="15368"/>
                    <a:pt x="1480" y="15582"/>
                    <a:pt x="1673" y="15582"/>
                  </a:cubicBezTo>
                  <a:cubicBezTo>
                    <a:pt x="1757" y="15582"/>
                    <a:pt x="1835" y="15540"/>
                    <a:pt x="1879" y="15470"/>
                  </a:cubicBezTo>
                  <a:cubicBezTo>
                    <a:pt x="2164" y="15029"/>
                    <a:pt x="2399" y="14560"/>
                    <a:pt x="2581" y="14068"/>
                  </a:cubicBezTo>
                  <a:cubicBezTo>
                    <a:pt x="2625" y="13942"/>
                    <a:pt x="2560" y="13804"/>
                    <a:pt x="2434" y="13757"/>
                  </a:cubicBezTo>
                  <a:cubicBezTo>
                    <a:pt x="2406" y="13747"/>
                    <a:pt x="2378" y="13742"/>
                    <a:pt x="2350" y="13742"/>
                  </a:cubicBezTo>
                  <a:close/>
                  <a:moveTo>
                    <a:pt x="900" y="17414"/>
                  </a:moveTo>
                  <a:cubicBezTo>
                    <a:pt x="804" y="17414"/>
                    <a:pt x="713" y="17471"/>
                    <a:pt x="674" y="17566"/>
                  </a:cubicBezTo>
                  <a:cubicBezTo>
                    <a:pt x="553" y="17860"/>
                    <a:pt x="349" y="18199"/>
                    <a:pt x="129" y="18472"/>
                  </a:cubicBezTo>
                  <a:cubicBezTo>
                    <a:pt x="0" y="18633"/>
                    <a:pt x="113" y="18871"/>
                    <a:pt x="319" y="18871"/>
                  </a:cubicBezTo>
                  <a:cubicBezTo>
                    <a:pt x="320" y="18871"/>
                    <a:pt x="321" y="18871"/>
                    <a:pt x="322" y="18871"/>
                  </a:cubicBezTo>
                  <a:cubicBezTo>
                    <a:pt x="395" y="18871"/>
                    <a:pt x="464" y="18837"/>
                    <a:pt x="510" y="18780"/>
                  </a:cubicBezTo>
                  <a:cubicBezTo>
                    <a:pt x="758" y="18472"/>
                    <a:pt x="989" y="18087"/>
                    <a:pt x="1127" y="17752"/>
                  </a:cubicBezTo>
                  <a:cubicBezTo>
                    <a:pt x="1178" y="17627"/>
                    <a:pt x="1118" y="17483"/>
                    <a:pt x="993" y="17432"/>
                  </a:cubicBezTo>
                  <a:cubicBezTo>
                    <a:pt x="962" y="17420"/>
                    <a:pt x="931" y="17414"/>
                    <a:pt x="900" y="17414"/>
                  </a:cubicBezTo>
                  <a:close/>
                </a:path>
              </a:pathLst>
            </a:custGeom>
            <a:solidFill>
              <a:srgbClr val="5E9A9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0" name="Google Shape;770;p15"/>
            <p:cNvSpPr/>
            <p:nvPr/>
          </p:nvSpPr>
          <p:spPr>
            <a:xfrm>
              <a:off x="2216075" y="1250100"/>
              <a:ext cx="839775" cy="750400"/>
            </a:xfrm>
            <a:custGeom>
              <a:avLst/>
              <a:gdLst/>
              <a:ahLst/>
              <a:cxnLst/>
              <a:rect l="l" t="t" r="r" b="b"/>
              <a:pathLst>
                <a:path w="33591" h="30016" extrusionOk="0">
                  <a:moveTo>
                    <a:pt x="23376" y="1"/>
                  </a:moveTo>
                  <a:cubicBezTo>
                    <a:pt x="20010" y="1"/>
                    <a:pt x="16761" y="468"/>
                    <a:pt x="15839" y="1551"/>
                  </a:cubicBezTo>
                  <a:cubicBezTo>
                    <a:pt x="12497" y="5478"/>
                    <a:pt x="10574" y="12024"/>
                    <a:pt x="7268" y="15904"/>
                  </a:cubicBezTo>
                  <a:cubicBezTo>
                    <a:pt x="1" y="24434"/>
                    <a:pt x="22528" y="29402"/>
                    <a:pt x="25645" y="30016"/>
                  </a:cubicBezTo>
                  <a:cubicBezTo>
                    <a:pt x="28089" y="26794"/>
                    <a:pt x="30474" y="18508"/>
                    <a:pt x="31216" y="15104"/>
                  </a:cubicBezTo>
                  <a:cubicBezTo>
                    <a:pt x="31756" y="12627"/>
                    <a:pt x="33590" y="3160"/>
                    <a:pt x="32027" y="1561"/>
                  </a:cubicBezTo>
                  <a:cubicBezTo>
                    <a:pt x="31080" y="590"/>
                    <a:pt x="27154" y="1"/>
                    <a:pt x="2337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1" name="Google Shape;771;p15"/>
            <p:cNvSpPr/>
            <p:nvPr/>
          </p:nvSpPr>
          <p:spPr>
            <a:xfrm>
              <a:off x="2260425" y="1250100"/>
              <a:ext cx="765450" cy="719975"/>
            </a:xfrm>
            <a:custGeom>
              <a:avLst/>
              <a:gdLst/>
              <a:ahLst/>
              <a:cxnLst/>
              <a:rect l="l" t="t" r="r" b="b"/>
              <a:pathLst>
                <a:path w="30618" h="28799" extrusionOk="0">
                  <a:moveTo>
                    <a:pt x="21597" y="0"/>
                  </a:moveTo>
                  <a:cubicBezTo>
                    <a:pt x="18232" y="0"/>
                    <a:pt x="14986" y="468"/>
                    <a:pt x="14067" y="1551"/>
                  </a:cubicBezTo>
                  <a:cubicBezTo>
                    <a:pt x="10721" y="5480"/>
                    <a:pt x="8802" y="12026"/>
                    <a:pt x="5495" y="15904"/>
                  </a:cubicBezTo>
                  <a:cubicBezTo>
                    <a:pt x="1" y="22349"/>
                    <a:pt x="11518" y="26759"/>
                    <a:pt x="18822" y="28799"/>
                  </a:cubicBezTo>
                  <a:cubicBezTo>
                    <a:pt x="12958" y="26389"/>
                    <a:pt x="7905" y="22771"/>
                    <a:pt x="11911" y="18063"/>
                  </a:cubicBezTo>
                  <a:cubicBezTo>
                    <a:pt x="15219" y="14185"/>
                    <a:pt x="17142" y="7639"/>
                    <a:pt x="20482" y="3709"/>
                  </a:cubicBezTo>
                  <a:cubicBezTo>
                    <a:pt x="21405" y="2627"/>
                    <a:pt x="24655" y="2159"/>
                    <a:pt x="28021" y="2159"/>
                  </a:cubicBezTo>
                  <a:cubicBezTo>
                    <a:pt x="28892" y="2159"/>
                    <a:pt x="29770" y="2190"/>
                    <a:pt x="30618" y="2250"/>
                  </a:cubicBezTo>
                  <a:cubicBezTo>
                    <a:pt x="30527" y="1953"/>
                    <a:pt x="30407" y="1717"/>
                    <a:pt x="30252" y="1560"/>
                  </a:cubicBezTo>
                  <a:cubicBezTo>
                    <a:pt x="29306" y="590"/>
                    <a:pt x="25377" y="0"/>
                    <a:pt x="2159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2" name="Google Shape;772;p15"/>
            <p:cNvSpPr/>
            <p:nvPr/>
          </p:nvSpPr>
          <p:spPr>
            <a:xfrm>
              <a:off x="3065100" y="406825"/>
              <a:ext cx="310225" cy="711225"/>
            </a:xfrm>
            <a:custGeom>
              <a:avLst/>
              <a:gdLst/>
              <a:ahLst/>
              <a:cxnLst/>
              <a:rect l="l" t="t" r="r" b="b"/>
              <a:pathLst>
                <a:path w="12409" h="28449" extrusionOk="0">
                  <a:moveTo>
                    <a:pt x="3841" y="1"/>
                  </a:moveTo>
                  <a:cubicBezTo>
                    <a:pt x="3386" y="753"/>
                    <a:pt x="1995" y="1686"/>
                    <a:pt x="1545" y="2453"/>
                  </a:cubicBezTo>
                  <a:cubicBezTo>
                    <a:pt x="1072" y="3468"/>
                    <a:pt x="683" y="4515"/>
                    <a:pt x="417" y="5614"/>
                  </a:cubicBezTo>
                  <a:cubicBezTo>
                    <a:pt x="404" y="5677"/>
                    <a:pt x="391" y="5741"/>
                    <a:pt x="376" y="5804"/>
                  </a:cubicBezTo>
                  <a:cubicBezTo>
                    <a:pt x="233" y="6425"/>
                    <a:pt x="132" y="7056"/>
                    <a:pt x="74" y="7691"/>
                  </a:cubicBezTo>
                  <a:cubicBezTo>
                    <a:pt x="998" y="7733"/>
                    <a:pt x="1853" y="7942"/>
                    <a:pt x="2534" y="8422"/>
                  </a:cubicBezTo>
                  <a:cubicBezTo>
                    <a:pt x="4726" y="9967"/>
                    <a:pt x="3926" y="13383"/>
                    <a:pt x="3608" y="15536"/>
                  </a:cubicBezTo>
                  <a:cubicBezTo>
                    <a:pt x="3294" y="17647"/>
                    <a:pt x="1" y="28448"/>
                    <a:pt x="5611" y="28448"/>
                  </a:cubicBezTo>
                  <a:cubicBezTo>
                    <a:pt x="5689" y="28448"/>
                    <a:pt x="5768" y="28446"/>
                    <a:pt x="5850" y="28442"/>
                  </a:cubicBezTo>
                  <a:cubicBezTo>
                    <a:pt x="10236" y="28216"/>
                    <a:pt x="12409" y="23564"/>
                    <a:pt x="10408" y="14525"/>
                  </a:cubicBezTo>
                  <a:cubicBezTo>
                    <a:pt x="9373" y="9845"/>
                    <a:pt x="5588" y="2287"/>
                    <a:pt x="384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3" name="Google Shape;773;p15"/>
            <p:cNvSpPr/>
            <p:nvPr/>
          </p:nvSpPr>
          <p:spPr>
            <a:xfrm>
              <a:off x="3244225" y="1073450"/>
              <a:ext cx="55175" cy="109950"/>
            </a:xfrm>
            <a:custGeom>
              <a:avLst/>
              <a:gdLst/>
              <a:ahLst/>
              <a:cxnLst/>
              <a:rect l="l" t="t" r="r" b="b"/>
              <a:pathLst>
                <a:path w="2207" h="4398" extrusionOk="0">
                  <a:moveTo>
                    <a:pt x="253" y="1"/>
                  </a:moveTo>
                  <a:cubicBezTo>
                    <a:pt x="249" y="1"/>
                    <a:pt x="244" y="1"/>
                    <a:pt x="240" y="1"/>
                  </a:cubicBezTo>
                  <a:cubicBezTo>
                    <a:pt x="104" y="9"/>
                    <a:pt x="0" y="123"/>
                    <a:pt x="7" y="259"/>
                  </a:cubicBezTo>
                  <a:cubicBezTo>
                    <a:pt x="69" y="1547"/>
                    <a:pt x="621" y="3307"/>
                    <a:pt x="1708" y="4331"/>
                  </a:cubicBezTo>
                  <a:cubicBezTo>
                    <a:pt x="1754" y="4373"/>
                    <a:pt x="1814" y="4398"/>
                    <a:pt x="1877" y="4398"/>
                  </a:cubicBezTo>
                  <a:cubicBezTo>
                    <a:pt x="2099" y="4398"/>
                    <a:pt x="2207" y="4126"/>
                    <a:pt x="2045" y="3974"/>
                  </a:cubicBezTo>
                  <a:cubicBezTo>
                    <a:pt x="1061" y="3048"/>
                    <a:pt x="552" y="1386"/>
                    <a:pt x="496" y="234"/>
                  </a:cubicBezTo>
                  <a:cubicBezTo>
                    <a:pt x="490" y="104"/>
                    <a:pt x="376" y="1"/>
                    <a:pt x="253" y="1"/>
                  </a:cubicBezTo>
                  <a:close/>
                </a:path>
              </a:pathLst>
            </a:custGeom>
            <a:solidFill>
              <a:srgbClr val="D7D6C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4" name="Google Shape;774;p15"/>
            <p:cNvSpPr/>
            <p:nvPr/>
          </p:nvSpPr>
          <p:spPr>
            <a:xfrm>
              <a:off x="3224200" y="1154950"/>
              <a:ext cx="211550" cy="134400"/>
            </a:xfrm>
            <a:custGeom>
              <a:avLst/>
              <a:gdLst/>
              <a:ahLst/>
              <a:cxnLst/>
              <a:rect l="l" t="t" r="r" b="b"/>
              <a:pathLst>
                <a:path w="8462" h="5376" extrusionOk="0">
                  <a:moveTo>
                    <a:pt x="4498" y="1"/>
                  </a:moveTo>
                  <a:cubicBezTo>
                    <a:pt x="3850" y="1"/>
                    <a:pt x="3110" y="194"/>
                    <a:pt x="2306" y="653"/>
                  </a:cubicBezTo>
                  <a:cubicBezTo>
                    <a:pt x="0" y="1969"/>
                    <a:pt x="1238" y="5375"/>
                    <a:pt x="3923" y="5375"/>
                  </a:cubicBezTo>
                  <a:cubicBezTo>
                    <a:pt x="4353" y="5375"/>
                    <a:pt x="4820" y="5288"/>
                    <a:pt x="5315" y="5090"/>
                  </a:cubicBezTo>
                  <a:cubicBezTo>
                    <a:pt x="8461" y="3837"/>
                    <a:pt x="7387" y="1"/>
                    <a:pt x="4498" y="1"/>
                  </a:cubicBezTo>
                  <a:close/>
                </a:path>
              </a:pathLst>
            </a:custGeom>
            <a:solidFill>
              <a:srgbClr val="D7D6C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5" name="Google Shape;775;p15"/>
            <p:cNvSpPr/>
            <p:nvPr/>
          </p:nvSpPr>
          <p:spPr>
            <a:xfrm>
              <a:off x="1860650" y="1087025"/>
              <a:ext cx="236575" cy="165775"/>
            </a:xfrm>
            <a:custGeom>
              <a:avLst/>
              <a:gdLst/>
              <a:ahLst/>
              <a:cxnLst/>
              <a:rect l="l" t="t" r="r" b="b"/>
              <a:pathLst>
                <a:path w="9463" h="6631" extrusionOk="0">
                  <a:moveTo>
                    <a:pt x="2957" y="0"/>
                  </a:moveTo>
                  <a:cubicBezTo>
                    <a:pt x="2234" y="0"/>
                    <a:pt x="1658" y="181"/>
                    <a:pt x="1416" y="648"/>
                  </a:cubicBezTo>
                  <a:cubicBezTo>
                    <a:pt x="0" y="3394"/>
                    <a:pt x="3269" y="3384"/>
                    <a:pt x="4533" y="4213"/>
                  </a:cubicBezTo>
                  <a:cubicBezTo>
                    <a:pt x="4356" y="4201"/>
                    <a:pt x="4193" y="4195"/>
                    <a:pt x="4045" y="4195"/>
                  </a:cubicBezTo>
                  <a:cubicBezTo>
                    <a:pt x="1084" y="4195"/>
                    <a:pt x="3829" y="6578"/>
                    <a:pt x="5909" y="6630"/>
                  </a:cubicBezTo>
                  <a:cubicBezTo>
                    <a:pt x="5928" y="6630"/>
                    <a:pt x="5948" y="6631"/>
                    <a:pt x="5968" y="6631"/>
                  </a:cubicBezTo>
                  <a:cubicBezTo>
                    <a:pt x="8432" y="6631"/>
                    <a:pt x="9462" y="2798"/>
                    <a:pt x="8159" y="1715"/>
                  </a:cubicBezTo>
                  <a:cubicBezTo>
                    <a:pt x="7421" y="1101"/>
                    <a:pt x="4742" y="0"/>
                    <a:pt x="2957" y="0"/>
                  </a:cubicBezTo>
                  <a:close/>
                </a:path>
              </a:pathLst>
            </a:custGeom>
            <a:solidFill>
              <a:srgbClr val="E4655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6" name="Google Shape;776;p15"/>
            <p:cNvSpPr/>
            <p:nvPr/>
          </p:nvSpPr>
          <p:spPr>
            <a:xfrm>
              <a:off x="2512725" y="537175"/>
              <a:ext cx="763650" cy="611375"/>
            </a:xfrm>
            <a:custGeom>
              <a:avLst/>
              <a:gdLst/>
              <a:ahLst/>
              <a:cxnLst/>
              <a:rect l="l" t="t" r="r" b="b"/>
              <a:pathLst>
                <a:path w="30546" h="24455" extrusionOk="0">
                  <a:moveTo>
                    <a:pt x="20852" y="0"/>
                  </a:moveTo>
                  <a:cubicBezTo>
                    <a:pt x="18834" y="0"/>
                    <a:pt x="17043" y="757"/>
                    <a:pt x="16324" y="804"/>
                  </a:cubicBezTo>
                  <a:cubicBezTo>
                    <a:pt x="12908" y="1028"/>
                    <a:pt x="9593" y="3026"/>
                    <a:pt x="6631" y="4645"/>
                  </a:cubicBezTo>
                  <a:cubicBezTo>
                    <a:pt x="1524" y="7435"/>
                    <a:pt x="1" y="14673"/>
                    <a:pt x="4121" y="20264"/>
                  </a:cubicBezTo>
                  <a:cubicBezTo>
                    <a:pt x="6601" y="23629"/>
                    <a:pt x="9609" y="24454"/>
                    <a:pt x="13099" y="24454"/>
                  </a:cubicBezTo>
                  <a:cubicBezTo>
                    <a:pt x="14456" y="24454"/>
                    <a:pt x="15885" y="24329"/>
                    <a:pt x="17385" y="24180"/>
                  </a:cubicBezTo>
                  <a:cubicBezTo>
                    <a:pt x="30545" y="22875"/>
                    <a:pt x="28906" y="12175"/>
                    <a:pt x="28325" y="9068"/>
                  </a:cubicBezTo>
                  <a:cubicBezTo>
                    <a:pt x="27813" y="6318"/>
                    <a:pt x="26014" y="2153"/>
                    <a:pt x="24449" y="1066"/>
                  </a:cubicBezTo>
                  <a:cubicBezTo>
                    <a:pt x="23285" y="258"/>
                    <a:pt x="22030" y="0"/>
                    <a:pt x="20852" y="0"/>
                  </a:cubicBezTo>
                  <a:close/>
                </a:path>
              </a:pathLst>
            </a:custGeom>
            <a:solidFill>
              <a:srgbClr val="FFD2B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7" name="Google Shape;777;p15"/>
            <p:cNvSpPr/>
            <p:nvPr/>
          </p:nvSpPr>
          <p:spPr>
            <a:xfrm>
              <a:off x="2643125" y="900825"/>
              <a:ext cx="209050" cy="119075"/>
            </a:xfrm>
            <a:custGeom>
              <a:avLst/>
              <a:gdLst/>
              <a:ahLst/>
              <a:cxnLst/>
              <a:rect l="l" t="t" r="r" b="b"/>
              <a:pathLst>
                <a:path w="8362" h="4763" extrusionOk="0">
                  <a:moveTo>
                    <a:pt x="4393" y="0"/>
                  </a:moveTo>
                  <a:cubicBezTo>
                    <a:pt x="1358" y="0"/>
                    <a:pt x="0" y="4763"/>
                    <a:pt x="4293" y="4763"/>
                  </a:cubicBezTo>
                  <a:cubicBezTo>
                    <a:pt x="4357" y="4763"/>
                    <a:pt x="4422" y="4762"/>
                    <a:pt x="4488" y="4759"/>
                  </a:cubicBezTo>
                  <a:cubicBezTo>
                    <a:pt x="8361" y="4635"/>
                    <a:pt x="8318" y="619"/>
                    <a:pt x="4896" y="43"/>
                  </a:cubicBezTo>
                  <a:cubicBezTo>
                    <a:pt x="4724" y="14"/>
                    <a:pt x="4556" y="0"/>
                    <a:pt x="4393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8" name="Google Shape;778;p15"/>
            <p:cNvSpPr/>
            <p:nvPr/>
          </p:nvSpPr>
          <p:spPr>
            <a:xfrm>
              <a:off x="3101025" y="781400"/>
              <a:ext cx="177050" cy="104525"/>
            </a:xfrm>
            <a:custGeom>
              <a:avLst/>
              <a:gdLst/>
              <a:ahLst/>
              <a:cxnLst/>
              <a:rect l="l" t="t" r="r" b="b"/>
              <a:pathLst>
                <a:path w="7082" h="4181" extrusionOk="0">
                  <a:moveTo>
                    <a:pt x="3330" y="0"/>
                  </a:moveTo>
                  <a:cubicBezTo>
                    <a:pt x="2993" y="0"/>
                    <a:pt x="2635" y="69"/>
                    <a:pt x="2267" y="224"/>
                  </a:cubicBezTo>
                  <a:cubicBezTo>
                    <a:pt x="1" y="1177"/>
                    <a:pt x="371" y="4181"/>
                    <a:pt x="3024" y="4181"/>
                  </a:cubicBezTo>
                  <a:cubicBezTo>
                    <a:pt x="3280" y="4181"/>
                    <a:pt x="3558" y="4153"/>
                    <a:pt x="3857" y="4092"/>
                  </a:cubicBezTo>
                  <a:cubicBezTo>
                    <a:pt x="7082" y="3437"/>
                    <a:pt x="5719" y="0"/>
                    <a:pt x="333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79" name="Google Shape;779;p15"/>
            <p:cNvSpPr/>
            <p:nvPr/>
          </p:nvSpPr>
          <p:spPr>
            <a:xfrm>
              <a:off x="2944275" y="1236700"/>
              <a:ext cx="467050" cy="640275"/>
            </a:xfrm>
            <a:custGeom>
              <a:avLst/>
              <a:gdLst/>
              <a:ahLst/>
              <a:cxnLst/>
              <a:rect l="l" t="t" r="r" b="b"/>
              <a:pathLst>
                <a:path w="18682" h="25611" extrusionOk="0">
                  <a:moveTo>
                    <a:pt x="5922" y="0"/>
                  </a:moveTo>
                  <a:lnTo>
                    <a:pt x="146" y="2300"/>
                  </a:lnTo>
                  <a:cubicBezTo>
                    <a:pt x="0" y="12778"/>
                    <a:pt x="5973" y="23353"/>
                    <a:pt x="7518" y="25432"/>
                  </a:cubicBezTo>
                  <a:cubicBezTo>
                    <a:pt x="8034" y="25557"/>
                    <a:pt x="8618" y="25610"/>
                    <a:pt x="9228" y="25610"/>
                  </a:cubicBezTo>
                  <a:cubicBezTo>
                    <a:pt x="10858" y="25610"/>
                    <a:pt x="12674" y="25233"/>
                    <a:pt x="13875" y="24856"/>
                  </a:cubicBezTo>
                  <a:cubicBezTo>
                    <a:pt x="15519" y="24341"/>
                    <a:pt x="17244" y="23567"/>
                    <a:pt x="18681" y="22608"/>
                  </a:cubicBezTo>
                  <a:cubicBezTo>
                    <a:pt x="15465" y="19738"/>
                    <a:pt x="14059" y="18473"/>
                    <a:pt x="10269" y="12951"/>
                  </a:cubicBezTo>
                  <a:cubicBezTo>
                    <a:pt x="8224" y="9971"/>
                    <a:pt x="6296" y="2771"/>
                    <a:pt x="592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0" name="Google Shape;780;p15"/>
            <p:cNvSpPr/>
            <p:nvPr/>
          </p:nvSpPr>
          <p:spPr>
            <a:xfrm>
              <a:off x="2546750" y="1053075"/>
              <a:ext cx="680875" cy="266900"/>
            </a:xfrm>
            <a:custGeom>
              <a:avLst/>
              <a:gdLst/>
              <a:ahLst/>
              <a:cxnLst/>
              <a:rect l="l" t="t" r="r" b="b"/>
              <a:pathLst>
                <a:path w="27235" h="10676" extrusionOk="0">
                  <a:moveTo>
                    <a:pt x="22787" y="1"/>
                  </a:moveTo>
                  <a:cubicBezTo>
                    <a:pt x="22532" y="1"/>
                    <a:pt x="22264" y="17"/>
                    <a:pt x="21984" y="50"/>
                  </a:cubicBezTo>
                  <a:cubicBezTo>
                    <a:pt x="15823" y="781"/>
                    <a:pt x="5689" y="584"/>
                    <a:pt x="3155" y="748"/>
                  </a:cubicBezTo>
                  <a:cubicBezTo>
                    <a:pt x="621" y="913"/>
                    <a:pt x="1" y="6235"/>
                    <a:pt x="2833" y="8529"/>
                  </a:cubicBezTo>
                  <a:cubicBezTo>
                    <a:pt x="5482" y="10675"/>
                    <a:pt x="8793" y="10420"/>
                    <a:pt x="12052" y="10575"/>
                  </a:cubicBezTo>
                  <a:cubicBezTo>
                    <a:pt x="13016" y="10621"/>
                    <a:pt x="14119" y="10666"/>
                    <a:pt x="15272" y="10666"/>
                  </a:cubicBezTo>
                  <a:cubicBezTo>
                    <a:pt x="19525" y="10666"/>
                    <a:pt x="24468" y="10058"/>
                    <a:pt x="25742" y="6664"/>
                  </a:cubicBezTo>
                  <a:cubicBezTo>
                    <a:pt x="27235" y="2691"/>
                    <a:pt x="26063" y="1"/>
                    <a:pt x="22787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1" name="Google Shape;781;p15"/>
            <p:cNvSpPr/>
            <p:nvPr/>
          </p:nvSpPr>
          <p:spPr>
            <a:xfrm>
              <a:off x="3091000" y="1053150"/>
              <a:ext cx="27875" cy="1750"/>
            </a:xfrm>
            <a:custGeom>
              <a:avLst/>
              <a:gdLst/>
              <a:ahLst/>
              <a:cxnLst/>
              <a:rect l="l" t="t" r="r" b="b"/>
              <a:pathLst>
                <a:path w="1115" h="70" extrusionOk="0">
                  <a:moveTo>
                    <a:pt x="942" y="0"/>
                  </a:moveTo>
                  <a:cubicBezTo>
                    <a:pt x="698" y="0"/>
                    <a:pt x="454" y="16"/>
                    <a:pt x="212" y="46"/>
                  </a:cubicBezTo>
                  <a:cubicBezTo>
                    <a:pt x="140" y="56"/>
                    <a:pt x="73" y="61"/>
                    <a:pt x="1" y="69"/>
                  </a:cubicBezTo>
                  <a:cubicBezTo>
                    <a:pt x="379" y="51"/>
                    <a:pt x="749" y="27"/>
                    <a:pt x="1114" y="3"/>
                  </a:cubicBezTo>
                  <a:cubicBezTo>
                    <a:pt x="1057" y="1"/>
                    <a:pt x="999" y="0"/>
                    <a:pt x="942" y="0"/>
                  </a:cubicBezTo>
                  <a:close/>
                </a:path>
              </a:pathLst>
            </a:custGeom>
            <a:solidFill>
              <a:srgbClr val="5E9A9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2" name="Google Shape;782;p15"/>
            <p:cNvSpPr/>
            <p:nvPr/>
          </p:nvSpPr>
          <p:spPr>
            <a:xfrm>
              <a:off x="1866000" y="1080925"/>
              <a:ext cx="902575" cy="952925"/>
            </a:xfrm>
            <a:custGeom>
              <a:avLst/>
              <a:gdLst/>
              <a:ahLst/>
              <a:cxnLst/>
              <a:rect l="l" t="t" r="r" b="b"/>
              <a:pathLst>
                <a:path w="36103" h="38117" extrusionOk="0">
                  <a:moveTo>
                    <a:pt x="26194" y="1"/>
                  </a:moveTo>
                  <a:cubicBezTo>
                    <a:pt x="25779" y="1"/>
                    <a:pt x="25324" y="47"/>
                    <a:pt x="24819" y="138"/>
                  </a:cubicBezTo>
                  <a:lnTo>
                    <a:pt x="23741" y="559"/>
                  </a:lnTo>
                  <a:cubicBezTo>
                    <a:pt x="20228" y="1857"/>
                    <a:pt x="15688" y="2142"/>
                    <a:pt x="12370" y="2142"/>
                  </a:cubicBezTo>
                  <a:cubicBezTo>
                    <a:pt x="9759" y="2142"/>
                    <a:pt x="7906" y="1965"/>
                    <a:pt x="7906" y="1965"/>
                  </a:cubicBezTo>
                  <a:cubicBezTo>
                    <a:pt x="7335" y="4190"/>
                    <a:pt x="7411" y="4768"/>
                    <a:pt x="6275" y="7027"/>
                  </a:cubicBezTo>
                  <a:cubicBezTo>
                    <a:pt x="7225" y="8412"/>
                    <a:pt x="9697" y="10670"/>
                    <a:pt x="13317" y="11861"/>
                  </a:cubicBezTo>
                  <a:cubicBezTo>
                    <a:pt x="9472" y="15824"/>
                    <a:pt x="5368" y="19089"/>
                    <a:pt x="0" y="22134"/>
                  </a:cubicBezTo>
                  <a:cubicBezTo>
                    <a:pt x="1875" y="29726"/>
                    <a:pt x="8884" y="34557"/>
                    <a:pt x="15055" y="38117"/>
                  </a:cubicBezTo>
                  <a:cubicBezTo>
                    <a:pt x="24286" y="31721"/>
                    <a:pt x="36103" y="12395"/>
                    <a:pt x="29990" y="2503"/>
                  </a:cubicBezTo>
                  <a:cubicBezTo>
                    <a:pt x="28933" y="791"/>
                    <a:pt x="27906" y="1"/>
                    <a:pt x="2619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3" name="Google Shape;783;p15"/>
            <p:cNvSpPr/>
            <p:nvPr/>
          </p:nvSpPr>
          <p:spPr>
            <a:xfrm>
              <a:off x="1865975" y="1216525"/>
              <a:ext cx="414875" cy="817350"/>
            </a:xfrm>
            <a:custGeom>
              <a:avLst/>
              <a:gdLst/>
              <a:ahLst/>
              <a:cxnLst/>
              <a:rect l="l" t="t" r="r" b="b"/>
              <a:pathLst>
                <a:path w="16595" h="32694" extrusionOk="0">
                  <a:moveTo>
                    <a:pt x="6999" y="0"/>
                  </a:moveTo>
                  <a:lnTo>
                    <a:pt x="6999" y="0"/>
                  </a:lnTo>
                  <a:cubicBezTo>
                    <a:pt x="6829" y="449"/>
                    <a:pt x="6602" y="957"/>
                    <a:pt x="6277" y="1602"/>
                  </a:cubicBezTo>
                  <a:cubicBezTo>
                    <a:pt x="7227" y="2988"/>
                    <a:pt x="9699" y="5244"/>
                    <a:pt x="13317" y="6435"/>
                  </a:cubicBezTo>
                  <a:cubicBezTo>
                    <a:pt x="9473" y="10399"/>
                    <a:pt x="5370" y="13666"/>
                    <a:pt x="0" y="16709"/>
                  </a:cubicBezTo>
                  <a:cubicBezTo>
                    <a:pt x="1876" y="24300"/>
                    <a:pt x="8882" y="29133"/>
                    <a:pt x="15055" y="32694"/>
                  </a:cubicBezTo>
                  <a:cubicBezTo>
                    <a:pt x="15562" y="32343"/>
                    <a:pt x="16076" y="31950"/>
                    <a:pt x="16595" y="31523"/>
                  </a:cubicBezTo>
                  <a:cubicBezTo>
                    <a:pt x="6666" y="27968"/>
                    <a:pt x="607" y="18130"/>
                    <a:pt x="3119" y="16469"/>
                  </a:cubicBezTo>
                  <a:cubicBezTo>
                    <a:pt x="5631" y="14807"/>
                    <a:pt x="14447" y="7081"/>
                    <a:pt x="14224" y="6371"/>
                  </a:cubicBezTo>
                  <a:cubicBezTo>
                    <a:pt x="14002" y="5663"/>
                    <a:pt x="6126" y="3133"/>
                    <a:pt x="6999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4" name="Google Shape;784;p15"/>
            <p:cNvSpPr/>
            <p:nvPr/>
          </p:nvSpPr>
          <p:spPr>
            <a:xfrm>
              <a:off x="2329525" y="1517025"/>
              <a:ext cx="255725" cy="346300"/>
            </a:xfrm>
            <a:custGeom>
              <a:avLst/>
              <a:gdLst/>
              <a:ahLst/>
              <a:cxnLst/>
              <a:rect l="l" t="t" r="r" b="b"/>
              <a:pathLst>
                <a:path w="10229" h="13852" extrusionOk="0">
                  <a:moveTo>
                    <a:pt x="9349" y="0"/>
                  </a:moveTo>
                  <a:cubicBezTo>
                    <a:pt x="8873" y="7"/>
                    <a:pt x="8490" y="394"/>
                    <a:pt x="8490" y="870"/>
                  </a:cubicBezTo>
                  <a:cubicBezTo>
                    <a:pt x="8490" y="1347"/>
                    <a:pt x="8873" y="1734"/>
                    <a:pt x="9349" y="1741"/>
                  </a:cubicBezTo>
                  <a:cubicBezTo>
                    <a:pt x="9830" y="1741"/>
                    <a:pt x="10213" y="1351"/>
                    <a:pt x="10218" y="870"/>
                  </a:cubicBezTo>
                  <a:cubicBezTo>
                    <a:pt x="10228" y="150"/>
                    <a:pt x="9828" y="1"/>
                    <a:pt x="9349" y="1"/>
                  </a:cubicBezTo>
                  <a:lnTo>
                    <a:pt x="9349" y="0"/>
                  </a:lnTo>
                  <a:close/>
                  <a:moveTo>
                    <a:pt x="5790" y="5387"/>
                  </a:moveTo>
                  <a:cubicBezTo>
                    <a:pt x="5760" y="5387"/>
                    <a:pt x="5730" y="5388"/>
                    <a:pt x="5699" y="5389"/>
                  </a:cubicBezTo>
                  <a:cubicBezTo>
                    <a:pt x="5004" y="5418"/>
                    <a:pt x="4441" y="5953"/>
                    <a:pt x="4441" y="6649"/>
                  </a:cubicBezTo>
                  <a:cubicBezTo>
                    <a:pt x="4441" y="7323"/>
                    <a:pt x="4853" y="7911"/>
                    <a:pt x="5623" y="7911"/>
                  </a:cubicBezTo>
                  <a:cubicBezTo>
                    <a:pt x="5648" y="7911"/>
                    <a:pt x="5674" y="7910"/>
                    <a:pt x="5699" y="7909"/>
                  </a:cubicBezTo>
                  <a:cubicBezTo>
                    <a:pt x="6394" y="7875"/>
                    <a:pt x="6959" y="7345"/>
                    <a:pt x="6959" y="6649"/>
                  </a:cubicBezTo>
                  <a:cubicBezTo>
                    <a:pt x="6959" y="5975"/>
                    <a:pt x="6697" y="5387"/>
                    <a:pt x="5790" y="5387"/>
                  </a:cubicBezTo>
                  <a:close/>
                  <a:moveTo>
                    <a:pt x="1260" y="11328"/>
                  </a:moveTo>
                  <a:cubicBezTo>
                    <a:pt x="564" y="11328"/>
                    <a:pt x="1" y="11892"/>
                    <a:pt x="1" y="12588"/>
                  </a:cubicBezTo>
                  <a:cubicBezTo>
                    <a:pt x="1" y="13252"/>
                    <a:pt x="365" y="13851"/>
                    <a:pt x="1148" y="13851"/>
                  </a:cubicBezTo>
                  <a:cubicBezTo>
                    <a:pt x="1184" y="13851"/>
                    <a:pt x="1222" y="13850"/>
                    <a:pt x="1260" y="13847"/>
                  </a:cubicBezTo>
                  <a:cubicBezTo>
                    <a:pt x="1955" y="13799"/>
                    <a:pt x="2490" y="13282"/>
                    <a:pt x="2520" y="12588"/>
                  </a:cubicBezTo>
                  <a:cubicBezTo>
                    <a:pt x="2560" y="11668"/>
                    <a:pt x="1956" y="11328"/>
                    <a:pt x="1260" y="11328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5" name="Google Shape;785;p15"/>
            <p:cNvSpPr/>
            <p:nvPr/>
          </p:nvSpPr>
          <p:spPr>
            <a:xfrm>
              <a:off x="2254200" y="304400"/>
              <a:ext cx="913175" cy="941700"/>
            </a:xfrm>
            <a:custGeom>
              <a:avLst/>
              <a:gdLst/>
              <a:ahLst/>
              <a:cxnLst/>
              <a:rect l="l" t="t" r="r" b="b"/>
              <a:pathLst>
                <a:path w="36527" h="37668" extrusionOk="0">
                  <a:moveTo>
                    <a:pt x="27054" y="1"/>
                  </a:moveTo>
                  <a:cubicBezTo>
                    <a:pt x="23799" y="1"/>
                    <a:pt x="19504" y="818"/>
                    <a:pt x="13812" y="3026"/>
                  </a:cubicBezTo>
                  <a:cubicBezTo>
                    <a:pt x="0" y="8381"/>
                    <a:pt x="2294" y="16783"/>
                    <a:pt x="6773" y="28941"/>
                  </a:cubicBezTo>
                  <a:cubicBezTo>
                    <a:pt x="8487" y="33592"/>
                    <a:pt x="11183" y="37668"/>
                    <a:pt x="14155" y="37668"/>
                  </a:cubicBezTo>
                  <a:cubicBezTo>
                    <a:pt x="15034" y="37668"/>
                    <a:pt x="15938" y="37311"/>
                    <a:pt x="16847" y="36506"/>
                  </a:cubicBezTo>
                  <a:cubicBezTo>
                    <a:pt x="20684" y="33113"/>
                    <a:pt x="17477" y="30467"/>
                    <a:pt x="16675" y="24140"/>
                  </a:cubicBezTo>
                  <a:cubicBezTo>
                    <a:pt x="15726" y="16652"/>
                    <a:pt x="23547" y="14557"/>
                    <a:pt x="28005" y="13158"/>
                  </a:cubicBezTo>
                  <a:cubicBezTo>
                    <a:pt x="29266" y="12761"/>
                    <a:pt x="31082" y="12170"/>
                    <a:pt x="32790" y="12054"/>
                  </a:cubicBezTo>
                  <a:cubicBezTo>
                    <a:pt x="32829" y="11525"/>
                    <a:pt x="32917" y="11000"/>
                    <a:pt x="33054" y="10487"/>
                  </a:cubicBezTo>
                  <a:cubicBezTo>
                    <a:pt x="33142" y="8294"/>
                    <a:pt x="35288" y="6198"/>
                    <a:pt x="36526" y="4465"/>
                  </a:cubicBezTo>
                  <a:cubicBezTo>
                    <a:pt x="35279" y="2517"/>
                    <a:pt x="32765" y="1"/>
                    <a:pt x="2705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6" name="Google Shape;786;p15"/>
            <p:cNvSpPr/>
            <p:nvPr/>
          </p:nvSpPr>
          <p:spPr>
            <a:xfrm>
              <a:off x="2254225" y="322800"/>
              <a:ext cx="527625" cy="923325"/>
            </a:xfrm>
            <a:custGeom>
              <a:avLst/>
              <a:gdLst/>
              <a:ahLst/>
              <a:cxnLst/>
              <a:rect l="l" t="t" r="r" b="b"/>
              <a:pathLst>
                <a:path w="21105" h="36933" extrusionOk="0">
                  <a:moveTo>
                    <a:pt x="21104" y="1"/>
                  </a:moveTo>
                  <a:lnTo>
                    <a:pt x="21104" y="1"/>
                  </a:lnTo>
                  <a:cubicBezTo>
                    <a:pt x="18969" y="487"/>
                    <a:pt x="16550" y="1225"/>
                    <a:pt x="13811" y="2291"/>
                  </a:cubicBezTo>
                  <a:cubicBezTo>
                    <a:pt x="0" y="7646"/>
                    <a:pt x="2293" y="16049"/>
                    <a:pt x="6771" y="28205"/>
                  </a:cubicBezTo>
                  <a:cubicBezTo>
                    <a:pt x="8486" y="32857"/>
                    <a:pt x="11185" y="36933"/>
                    <a:pt x="14159" y="36933"/>
                  </a:cubicBezTo>
                  <a:cubicBezTo>
                    <a:pt x="14694" y="36933"/>
                    <a:pt x="15238" y="36801"/>
                    <a:pt x="15787" y="36516"/>
                  </a:cubicBezTo>
                  <a:cubicBezTo>
                    <a:pt x="12832" y="36477"/>
                    <a:pt x="10149" y="32412"/>
                    <a:pt x="8445" y="27786"/>
                  </a:cubicBezTo>
                  <a:cubicBezTo>
                    <a:pt x="3968" y="15626"/>
                    <a:pt x="1674" y="7228"/>
                    <a:pt x="15486" y="1873"/>
                  </a:cubicBezTo>
                  <a:cubicBezTo>
                    <a:pt x="17535" y="1076"/>
                    <a:pt x="19400" y="461"/>
                    <a:pt x="2110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7" name="Google Shape;787;p15"/>
            <p:cNvSpPr/>
            <p:nvPr/>
          </p:nvSpPr>
          <p:spPr>
            <a:xfrm>
              <a:off x="2540950" y="399000"/>
              <a:ext cx="613125" cy="356525"/>
            </a:xfrm>
            <a:custGeom>
              <a:avLst/>
              <a:gdLst/>
              <a:ahLst/>
              <a:cxnLst/>
              <a:rect l="l" t="t" r="r" b="b"/>
              <a:pathLst>
                <a:path w="24525" h="14261" extrusionOk="0">
                  <a:moveTo>
                    <a:pt x="21970" y="0"/>
                  </a:moveTo>
                  <a:cubicBezTo>
                    <a:pt x="21939" y="0"/>
                    <a:pt x="21908" y="6"/>
                    <a:pt x="21877" y="18"/>
                  </a:cubicBezTo>
                  <a:cubicBezTo>
                    <a:pt x="21750" y="71"/>
                    <a:pt x="21690" y="217"/>
                    <a:pt x="21745" y="343"/>
                  </a:cubicBezTo>
                  <a:cubicBezTo>
                    <a:pt x="21928" y="793"/>
                    <a:pt x="22132" y="1298"/>
                    <a:pt x="22317" y="1773"/>
                  </a:cubicBezTo>
                  <a:cubicBezTo>
                    <a:pt x="22355" y="1868"/>
                    <a:pt x="22445" y="1929"/>
                    <a:pt x="22546" y="1929"/>
                  </a:cubicBezTo>
                  <a:cubicBezTo>
                    <a:pt x="22576" y="1929"/>
                    <a:pt x="22607" y="1923"/>
                    <a:pt x="22634" y="1912"/>
                  </a:cubicBezTo>
                  <a:cubicBezTo>
                    <a:pt x="22761" y="1863"/>
                    <a:pt x="22823" y="1720"/>
                    <a:pt x="22773" y="1595"/>
                  </a:cubicBezTo>
                  <a:cubicBezTo>
                    <a:pt x="22587" y="1117"/>
                    <a:pt x="22384" y="610"/>
                    <a:pt x="22199" y="157"/>
                  </a:cubicBezTo>
                  <a:cubicBezTo>
                    <a:pt x="22161" y="59"/>
                    <a:pt x="22068" y="0"/>
                    <a:pt x="21970" y="0"/>
                  </a:cubicBezTo>
                  <a:close/>
                  <a:moveTo>
                    <a:pt x="17574" y="196"/>
                  </a:moveTo>
                  <a:cubicBezTo>
                    <a:pt x="17553" y="196"/>
                    <a:pt x="17533" y="198"/>
                    <a:pt x="17512" y="204"/>
                  </a:cubicBezTo>
                  <a:cubicBezTo>
                    <a:pt x="17382" y="238"/>
                    <a:pt x="17303" y="373"/>
                    <a:pt x="17338" y="504"/>
                  </a:cubicBezTo>
                  <a:cubicBezTo>
                    <a:pt x="17475" y="1023"/>
                    <a:pt x="17675" y="1523"/>
                    <a:pt x="17934" y="1993"/>
                  </a:cubicBezTo>
                  <a:cubicBezTo>
                    <a:pt x="17977" y="2072"/>
                    <a:pt x="18059" y="2121"/>
                    <a:pt x="18149" y="2121"/>
                  </a:cubicBezTo>
                  <a:lnTo>
                    <a:pt x="18149" y="2120"/>
                  </a:lnTo>
                  <a:cubicBezTo>
                    <a:pt x="18334" y="2120"/>
                    <a:pt x="18453" y="1920"/>
                    <a:pt x="18363" y="1757"/>
                  </a:cubicBezTo>
                  <a:cubicBezTo>
                    <a:pt x="18123" y="1322"/>
                    <a:pt x="17938" y="859"/>
                    <a:pt x="17811" y="379"/>
                  </a:cubicBezTo>
                  <a:cubicBezTo>
                    <a:pt x="17783" y="269"/>
                    <a:pt x="17683" y="196"/>
                    <a:pt x="17574" y="196"/>
                  </a:cubicBezTo>
                  <a:close/>
                  <a:moveTo>
                    <a:pt x="23884" y="1920"/>
                  </a:moveTo>
                  <a:cubicBezTo>
                    <a:pt x="23843" y="1920"/>
                    <a:pt x="23802" y="1930"/>
                    <a:pt x="23763" y="1952"/>
                  </a:cubicBezTo>
                  <a:cubicBezTo>
                    <a:pt x="23647" y="2019"/>
                    <a:pt x="23605" y="2166"/>
                    <a:pt x="23670" y="2283"/>
                  </a:cubicBezTo>
                  <a:cubicBezTo>
                    <a:pt x="23856" y="2608"/>
                    <a:pt x="23975" y="2967"/>
                    <a:pt x="24022" y="3337"/>
                  </a:cubicBezTo>
                  <a:cubicBezTo>
                    <a:pt x="24036" y="3461"/>
                    <a:pt x="24141" y="3554"/>
                    <a:pt x="24265" y="3554"/>
                  </a:cubicBezTo>
                  <a:lnTo>
                    <a:pt x="24266" y="3554"/>
                  </a:lnTo>
                  <a:cubicBezTo>
                    <a:pt x="24275" y="3554"/>
                    <a:pt x="24285" y="3554"/>
                    <a:pt x="24294" y="3553"/>
                  </a:cubicBezTo>
                  <a:cubicBezTo>
                    <a:pt x="24428" y="3536"/>
                    <a:pt x="24525" y="3415"/>
                    <a:pt x="24508" y="3280"/>
                  </a:cubicBezTo>
                  <a:cubicBezTo>
                    <a:pt x="24455" y="2843"/>
                    <a:pt x="24314" y="2423"/>
                    <a:pt x="24095" y="2041"/>
                  </a:cubicBezTo>
                  <a:cubicBezTo>
                    <a:pt x="24050" y="1963"/>
                    <a:pt x="23968" y="1920"/>
                    <a:pt x="23884" y="1920"/>
                  </a:cubicBezTo>
                  <a:close/>
                  <a:moveTo>
                    <a:pt x="14896" y="1913"/>
                  </a:moveTo>
                  <a:cubicBezTo>
                    <a:pt x="14851" y="1913"/>
                    <a:pt x="14806" y="1925"/>
                    <a:pt x="14766" y="1951"/>
                  </a:cubicBezTo>
                  <a:cubicBezTo>
                    <a:pt x="14649" y="2023"/>
                    <a:pt x="14616" y="2177"/>
                    <a:pt x="14691" y="2293"/>
                  </a:cubicBezTo>
                  <a:cubicBezTo>
                    <a:pt x="14936" y="2681"/>
                    <a:pt x="15153" y="3088"/>
                    <a:pt x="15344" y="3506"/>
                  </a:cubicBezTo>
                  <a:cubicBezTo>
                    <a:pt x="15383" y="3594"/>
                    <a:pt x="15471" y="3649"/>
                    <a:pt x="15567" y="3649"/>
                  </a:cubicBezTo>
                  <a:lnTo>
                    <a:pt x="15567" y="3650"/>
                  </a:lnTo>
                  <a:cubicBezTo>
                    <a:pt x="15746" y="3650"/>
                    <a:pt x="15865" y="3465"/>
                    <a:pt x="15790" y="3303"/>
                  </a:cubicBezTo>
                  <a:cubicBezTo>
                    <a:pt x="15590" y="2865"/>
                    <a:pt x="15362" y="2439"/>
                    <a:pt x="15105" y="2032"/>
                  </a:cubicBezTo>
                  <a:cubicBezTo>
                    <a:pt x="15060" y="1955"/>
                    <a:pt x="14979" y="1913"/>
                    <a:pt x="14896" y="1913"/>
                  </a:cubicBezTo>
                  <a:close/>
                  <a:moveTo>
                    <a:pt x="10022" y="3255"/>
                  </a:moveTo>
                  <a:cubicBezTo>
                    <a:pt x="9977" y="3255"/>
                    <a:pt x="9930" y="3268"/>
                    <a:pt x="9890" y="3294"/>
                  </a:cubicBezTo>
                  <a:cubicBezTo>
                    <a:pt x="9775" y="3367"/>
                    <a:pt x="9743" y="3519"/>
                    <a:pt x="9816" y="3633"/>
                  </a:cubicBezTo>
                  <a:cubicBezTo>
                    <a:pt x="10065" y="4019"/>
                    <a:pt x="10282" y="4423"/>
                    <a:pt x="10468" y="4841"/>
                  </a:cubicBezTo>
                  <a:cubicBezTo>
                    <a:pt x="10507" y="4930"/>
                    <a:pt x="10594" y="4988"/>
                    <a:pt x="10692" y="4988"/>
                  </a:cubicBezTo>
                  <a:cubicBezTo>
                    <a:pt x="10869" y="4988"/>
                    <a:pt x="10987" y="4806"/>
                    <a:pt x="10916" y="4644"/>
                  </a:cubicBezTo>
                  <a:cubicBezTo>
                    <a:pt x="10720" y="4201"/>
                    <a:pt x="10490" y="3774"/>
                    <a:pt x="10228" y="3367"/>
                  </a:cubicBezTo>
                  <a:cubicBezTo>
                    <a:pt x="10181" y="3294"/>
                    <a:pt x="10102" y="3255"/>
                    <a:pt x="10022" y="3255"/>
                  </a:cubicBezTo>
                  <a:close/>
                  <a:moveTo>
                    <a:pt x="19866" y="3633"/>
                  </a:moveTo>
                  <a:cubicBezTo>
                    <a:pt x="19839" y="3633"/>
                    <a:pt x="19812" y="3638"/>
                    <a:pt x="19785" y="3647"/>
                  </a:cubicBezTo>
                  <a:cubicBezTo>
                    <a:pt x="19656" y="3693"/>
                    <a:pt x="19590" y="3836"/>
                    <a:pt x="19637" y="3963"/>
                  </a:cubicBezTo>
                  <a:cubicBezTo>
                    <a:pt x="19795" y="4413"/>
                    <a:pt x="19954" y="4857"/>
                    <a:pt x="20116" y="5304"/>
                  </a:cubicBezTo>
                  <a:cubicBezTo>
                    <a:pt x="20151" y="5401"/>
                    <a:pt x="20243" y="5465"/>
                    <a:pt x="20347" y="5465"/>
                  </a:cubicBezTo>
                  <a:lnTo>
                    <a:pt x="20347" y="5466"/>
                  </a:lnTo>
                  <a:cubicBezTo>
                    <a:pt x="20376" y="5465"/>
                    <a:pt x="20403" y="5461"/>
                    <a:pt x="20430" y="5451"/>
                  </a:cubicBezTo>
                  <a:cubicBezTo>
                    <a:pt x="20556" y="5405"/>
                    <a:pt x="20622" y="5264"/>
                    <a:pt x="20576" y="5137"/>
                  </a:cubicBezTo>
                  <a:cubicBezTo>
                    <a:pt x="20416" y="4692"/>
                    <a:pt x="20257" y="4249"/>
                    <a:pt x="20099" y="3801"/>
                  </a:cubicBezTo>
                  <a:cubicBezTo>
                    <a:pt x="20065" y="3698"/>
                    <a:pt x="19969" y="3633"/>
                    <a:pt x="19866" y="3633"/>
                  </a:cubicBezTo>
                  <a:close/>
                  <a:moveTo>
                    <a:pt x="22447" y="5162"/>
                  </a:moveTo>
                  <a:cubicBezTo>
                    <a:pt x="22411" y="5162"/>
                    <a:pt x="22375" y="5169"/>
                    <a:pt x="22341" y="5186"/>
                  </a:cubicBezTo>
                  <a:cubicBezTo>
                    <a:pt x="22217" y="5244"/>
                    <a:pt x="22166" y="5394"/>
                    <a:pt x="22227" y="5517"/>
                  </a:cubicBezTo>
                  <a:cubicBezTo>
                    <a:pt x="22381" y="5848"/>
                    <a:pt x="22470" y="6207"/>
                    <a:pt x="22491" y="6572"/>
                  </a:cubicBezTo>
                  <a:cubicBezTo>
                    <a:pt x="22498" y="6702"/>
                    <a:pt x="22606" y="6804"/>
                    <a:pt x="22735" y="6804"/>
                  </a:cubicBezTo>
                  <a:lnTo>
                    <a:pt x="22748" y="6804"/>
                  </a:lnTo>
                  <a:cubicBezTo>
                    <a:pt x="22883" y="6797"/>
                    <a:pt x="22987" y="6682"/>
                    <a:pt x="22981" y="6546"/>
                  </a:cubicBezTo>
                  <a:cubicBezTo>
                    <a:pt x="22957" y="6117"/>
                    <a:pt x="22852" y="5696"/>
                    <a:pt x="22670" y="5307"/>
                  </a:cubicBezTo>
                  <a:cubicBezTo>
                    <a:pt x="22630" y="5215"/>
                    <a:pt x="22540" y="5162"/>
                    <a:pt x="22447" y="5162"/>
                  </a:cubicBezTo>
                  <a:close/>
                  <a:moveTo>
                    <a:pt x="18340" y="5645"/>
                  </a:moveTo>
                  <a:cubicBezTo>
                    <a:pt x="18333" y="5645"/>
                    <a:pt x="18327" y="5646"/>
                    <a:pt x="18320" y="5646"/>
                  </a:cubicBezTo>
                  <a:cubicBezTo>
                    <a:pt x="18184" y="5656"/>
                    <a:pt x="18083" y="5775"/>
                    <a:pt x="18095" y="5909"/>
                  </a:cubicBezTo>
                  <a:cubicBezTo>
                    <a:pt x="18122" y="6253"/>
                    <a:pt x="18190" y="6593"/>
                    <a:pt x="18297" y="6922"/>
                  </a:cubicBezTo>
                  <a:cubicBezTo>
                    <a:pt x="18329" y="7023"/>
                    <a:pt x="18423" y="7090"/>
                    <a:pt x="18530" y="7090"/>
                  </a:cubicBezTo>
                  <a:lnTo>
                    <a:pt x="18531" y="7091"/>
                  </a:lnTo>
                  <a:cubicBezTo>
                    <a:pt x="18696" y="7090"/>
                    <a:pt x="18815" y="6928"/>
                    <a:pt x="18764" y="6771"/>
                  </a:cubicBezTo>
                  <a:cubicBezTo>
                    <a:pt x="18670" y="6479"/>
                    <a:pt x="18608" y="6177"/>
                    <a:pt x="18583" y="5870"/>
                  </a:cubicBezTo>
                  <a:cubicBezTo>
                    <a:pt x="18572" y="5743"/>
                    <a:pt x="18466" y="5645"/>
                    <a:pt x="18340" y="5645"/>
                  </a:cubicBezTo>
                  <a:close/>
                  <a:moveTo>
                    <a:pt x="5434" y="5549"/>
                  </a:moveTo>
                  <a:cubicBezTo>
                    <a:pt x="5386" y="5549"/>
                    <a:pt x="5339" y="5563"/>
                    <a:pt x="5296" y="5592"/>
                  </a:cubicBezTo>
                  <a:cubicBezTo>
                    <a:pt x="5184" y="5667"/>
                    <a:pt x="5155" y="5819"/>
                    <a:pt x="5232" y="5931"/>
                  </a:cubicBezTo>
                  <a:cubicBezTo>
                    <a:pt x="5461" y="6269"/>
                    <a:pt x="5644" y="6635"/>
                    <a:pt x="5776" y="7021"/>
                  </a:cubicBezTo>
                  <a:cubicBezTo>
                    <a:pt x="5810" y="7120"/>
                    <a:pt x="5904" y="7186"/>
                    <a:pt x="6008" y="7186"/>
                  </a:cubicBezTo>
                  <a:cubicBezTo>
                    <a:pt x="6175" y="7186"/>
                    <a:pt x="6294" y="7020"/>
                    <a:pt x="6239" y="6862"/>
                  </a:cubicBezTo>
                  <a:cubicBezTo>
                    <a:pt x="6093" y="6434"/>
                    <a:pt x="5890" y="6029"/>
                    <a:pt x="5637" y="5656"/>
                  </a:cubicBezTo>
                  <a:cubicBezTo>
                    <a:pt x="5589" y="5587"/>
                    <a:pt x="5512" y="5549"/>
                    <a:pt x="5434" y="5549"/>
                  </a:cubicBezTo>
                  <a:close/>
                  <a:moveTo>
                    <a:pt x="2376" y="5741"/>
                  </a:moveTo>
                  <a:cubicBezTo>
                    <a:pt x="2351" y="5741"/>
                    <a:pt x="2326" y="5744"/>
                    <a:pt x="2301" y="5753"/>
                  </a:cubicBezTo>
                  <a:cubicBezTo>
                    <a:pt x="2172" y="5794"/>
                    <a:pt x="2101" y="5931"/>
                    <a:pt x="2142" y="6060"/>
                  </a:cubicBezTo>
                  <a:cubicBezTo>
                    <a:pt x="2267" y="6445"/>
                    <a:pt x="2435" y="6815"/>
                    <a:pt x="2642" y="7162"/>
                  </a:cubicBezTo>
                  <a:cubicBezTo>
                    <a:pt x="2687" y="7237"/>
                    <a:pt x="2767" y="7282"/>
                    <a:pt x="2853" y="7282"/>
                  </a:cubicBezTo>
                  <a:cubicBezTo>
                    <a:pt x="3043" y="7281"/>
                    <a:pt x="3161" y="7075"/>
                    <a:pt x="3063" y="6912"/>
                  </a:cubicBezTo>
                  <a:cubicBezTo>
                    <a:pt x="2875" y="6595"/>
                    <a:pt x="2722" y="6260"/>
                    <a:pt x="2608" y="5910"/>
                  </a:cubicBezTo>
                  <a:cubicBezTo>
                    <a:pt x="2575" y="5807"/>
                    <a:pt x="2479" y="5741"/>
                    <a:pt x="2376" y="5741"/>
                  </a:cubicBezTo>
                  <a:close/>
                  <a:moveTo>
                    <a:pt x="14705" y="5927"/>
                  </a:moveTo>
                  <a:cubicBezTo>
                    <a:pt x="14679" y="5927"/>
                    <a:pt x="14651" y="5931"/>
                    <a:pt x="14625" y="5940"/>
                  </a:cubicBezTo>
                  <a:cubicBezTo>
                    <a:pt x="14495" y="5985"/>
                    <a:pt x="14427" y="6128"/>
                    <a:pt x="14475" y="6257"/>
                  </a:cubicBezTo>
                  <a:cubicBezTo>
                    <a:pt x="14631" y="6703"/>
                    <a:pt x="14830" y="7134"/>
                    <a:pt x="15069" y="7543"/>
                  </a:cubicBezTo>
                  <a:cubicBezTo>
                    <a:pt x="15112" y="7619"/>
                    <a:pt x="15193" y="7664"/>
                    <a:pt x="15280" y="7664"/>
                  </a:cubicBezTo>
                  <a:cubicBezTo>
                    <a:pt x="15469" y="7664"/>
                    <a:pt x="15587" y="7459"/>
                    <a:pt x="15492" y="7296"/>
                  </a:cubicBezTo>
                  <a:cubicBezTo>
                    <a:pt x="15269" y="6914"/>
                    <a:pt x="15084" y="6513"/>
                    <a:pt x="14938" y="6097"/>
                  </a:cubicBezTo>
                  <a:cubicBezTo>
                    <a:pt x="14904" y="5993"/>
                    <a:pt x="14808" y="5927"/>
                    <a:pt x="14705" y="5927"/>
                  </a:cubicBezTo>
                  <a:close/>
                  <a:moveTo>
                    <a:pt x="10307" y="6884"/>
                  </a:moveTo>
                  <a:cubicBezTo>
                    <a:pt x="10275" y="6884"/>
                    <a:pt x="10242" y="6890"/>
                    <a:pt x="10210" y="6904"/>
                  </a:cubicBezTo>
                  <a:cubicBezTo>
                    <a:pt x="10085" y="6958"/>
                    <a:pt x="10028" y="7106"/>
                    <a:pt x="10085" y="7230"/>
                  </a:cubicBezTo>
                  <a:cubicBezTo>
                    <a:pt x="10270" y="7655"/>
                    <a:pt x="10504" y="8057"/>
                    <a:pt x="10783" y="8428"/>
                  </a:cubicBezTo>
                  <a:cubicBezTo>
                    <a:pt x="10830" y="8489"/>
                    <a:pt x="10902" y="8524"/>
                    <a:pt x="10978" y="8524"/>
                  </a:cubicBezTo>
                  <a:cubicBezTo>
                    <a:pt x="11180" y="8524"/>
                    <a:pt x="11296" y="8293"/>
                    <a:pt x="11175" y="8133"/>
                  </a:cubicBezTo>
                  <a:cubicBezTo>
                    <a:pt x="10920" y="7793"/>
                    <a:pt x="10704" y="7424"/>
                    <a:pt x="10534" y="7036"/>
                  </a:cubicBezTo>
                  <a:cubicBezTo>
                    <a:pt x="10495" y="6941"/>
                    <a:pt x="10404" y="6884"/>
                    <a:pt x="10307" y="6884"/>
                  </a:cubicBezTo>
                  <a:close/>
                  <a:moveTo>
                    <a:pt x="14036" y="8226"/>
                  </a:moveTo>
                  <a:cubicBezTo>
                    <a:pt x="14002" y="8226"/>
                    <a:pt x="13967" y="8233"/>
                    <a:pt x="13934" y="8248"/>
                  </a:cubicBezTo>
                  <a:cubicBezTo>
                    <a:pt x="13812" y="8306"/>
                    <a:pt x="13758" y="8451"/>
                    <a:pt x="13814" y="8573"/>
                  </a:cubicBezTo>
                  <a:cubicBezTo>
                    <a:pt x="13975" y="8921"/>
                    <a:pt x="14137" y="9278"/>
                    <a:pt x="14292" y="9622"/>
                  </a:cubicBezTo>
                  <a:cubicBezTo>
                    <a:pt x="14331" y="9711"/>
                    <a:pt x="14418" y="9768"/>
                    <a:pt x="14516" y="9768"/>
                  </a:cubicBezTo>
                  <a:cubicBezTo>
                    <a:pt x="14694" y="9768"/>
                    <a:pt x="14811" y="9584"/>
                    <a:pt x="14739" y="9422"/>
                  </a:cubicBezTo>
                  <a:cubicBezTo>
                    <a:pt x="14584" y="9076"/>
                    <a:pt x="14420" y="8718"/>
                    <a:pt x="14260" y="8368"/>
                  </a:cubicBezTo>
                  <a:cubicBezTo>
                    <a:pt x="14218" y="8279"/>
                    <a:pt x="14129" y="8226"/>
                    <a:pt x="14036" y="8226"/>
                  </a:cubicBezTo>
                  <a:close/>
                  <a:moveTo>
                    <a:pt x="4190" y="8985"/>
                  </a:moveTo>
                  <a:cubicBezTo>
                    <a:pt x="4160" y="8985"/>
                    <a:pt x="4130" y="8991"/>
                    <a:pt x="4100" y="9003"/>
                  </a:cubicBezTo>
                  <a:cubicBezTo>
                    <a:pt x="3972" y="9053"/>
                    <a:pt x="3911" y="9199"/>
                    <a:pt x="3964" y="9326"/>
                  </a:cubicBezTo>
                  <a:cubicBezTo>
                    <a:pt x="4110" y="9692"/>
                    <a:pt x="4234" y="10067"/>
                    <a:pt x="4338" y="10447"/>
                  </a:cubicBezTo>
                  <a:cubicBezTo>
                    <a:pt x="4367" y="10553"/>
                    <a:pt x="4464" y="10628"/>
                    <a:pt x="4574" y="10628"/>
                  </a:cubicBezTo>
                  <a:cubicBezTo>
                    <a:pt x="4596" y="10628"/>
                    <a:pt x="4618" y="10624"/>
                    <a:pt x="4639" y="10619"/>
                  </a:cubicBezTo>
                  <a:cubicBezTo>
                    <a:pt x="4769" y="10583"/>
                    <a:pt x="4847" y="10449"/>
                    <a:pt x="4811" y="10318"/>
                  </a:cubicBezTo>
                  <a:cubicBezTo>
                    <a:pt x="4703" y="9921"/>
                    <a:pt x="4572" y="9529"/>
                    <a:pt x="4419" y="9146"/>
                  </a:cubicBezTo>
                  <a:cubicBezTo>
                    <a:pt x="4383" y="9046"/>
                    <a:pt x="4289" y="8985"/>
                    <a:pt x="4190" y="8985"/>
                  </a:cubicBezTo>
                  <a:close/>
                  <a:moveTo>
                    <a:pt x="7919" y="9180"/>
                  </a:moveTo>
                  <a:cubicBezTo>
                    <a:pt x="7891" y="9180"/>
                    <a:pt x="7863" y="9185"/>
                    <a:pt x="7835" y="9195"/>
                  </a:cubicBezTo>
                  <a:cubicBezTo>
                    <a:pt x="7707" y="9241"/>
                    <a:pt x="7642" y="9384"/>
                    <a:pt x="7690" y="9511"/>
                  </a:cubicBezTo>
                  <a:cubicBezTo>
                    <a:pt x="7818" y="9864"/>
                    <a:pt x="7987" y="10202"/>
                    <a:pt x="8192" y="10517"/>
                  </a:cubicBezTo>
                  <a:cubicBezTo>
                    <a:pt x="8238" y="10586"/>
                    <a:pt x="8316" y="10628"/>
                    <a:pt x="8398" y="10628"/>
                  </a:cubicBezTo>
                  <a:cubicBezTo>
                    <a:pt x="8593" y="10628"/>
                    <a:pt x="8710" y="10411"/>
                    <a:pt x="8603" y="10248"/>
                  </a:cubicBezTo>
                  <a:cubicBezTo>
                    <a:pt x="8418" y="9965"/>
                    <a:pt x="8266" y="9661"/>
                    <a:pt x="8150" y="9344"/>
                  </a:cubicBezTo>
                  <a:cubicBezTo>
                    <a:pt x="8114" y="9243"/>
                    <a:pt x="8020" y="9180"/>
                    <a:pt x="7919" y="9180"/>
                  </a:cubicBezTo>
                  <a:close/>
                  <a:moveTo>
                    <a:pt x="277" y="9284"/>
                  </a:moveTo>
                  <a:cubicBezTo>
                    <a:pt x="226" y="9284"/>
                    <a:pt x="175" y="9300"/>
                    <a:pt x="132" y="9332"/>
                  </a:cubicBezTo>
                  <a:cubicBezTo>
                    <a:pt x="25" y="9411"/>
                    <a:pt x="1" y="9560"/>
                    <a:pt x="76" y="9669"/>
                  </a:cubicBezTo>
                  <a:cubicBezTo>
                    <a:pt x="306" y="9978"/>
                    <a:pt x="523" y="10289"/>
                    <a:pt x="738" y="10613"/>
                  </a:cubicBezTo>
                  <a:cubicBezTo>
                    <a:pt x="782" y="10682"/>
                    <a:pt x="860" y="10723"/>
                    <a:pt x="942" y="10723"/>
                  </a:cubicBezTo>
                  <a:cubicBezTo>
                    <a:pt x="1137" y="10723"/>
                    <a:pt x="1254" y="10507"/>
                    <a:pt x="1146" y="10344"/>
                  </a:cubicBezTo>
                  <a:cubicBezTo>
                    <a:pt x="927" y="10013"/>
                    <a:pt x="705" y="9694"/>
                    <a:pt x="469" y="9377"/>
                  </a:cubicBezTo>
                  <a:cubicBezTo>
                    <a:pt x="421" y="9316"/>
                    <a:pt x="349" y="9284"/>
                    <a:pt x="277" y="9284"/>
                  </a:cubicBezTo>
                  <a:close/>
                  <a:moveTo>
                    <a:pt x="1892" y="12516"/>
                  </a:moveTo>
                  <a:cubicBezTo>
                    <a:pt x="1863" y="12516"/>
                    <a:pt x="1834" y="12521"/>
                    <a:pt x="1805" y="12531"/>
                  </a:cubicBezTo>
                  <a:cubicBezTo>
                    <a:pt x="1674" y="12581"/>
                    <a:pt x="1612" y="12731"/>
                    <a:pt x="1668" y="12860"/>
                  </a:cubicBezTo>
                  <a:cubicBezTo>
                    <a:pt x="1834" y="13297"/>
                    <a:pt x="2031" y="13722"/>
                    <a:pt x="2256" y="14133"/>
                  </a:cubicBezTo>
                  <a:cubicBezTo>
                    <a:pt x="2299" y="14212"/>
                    <a:pt x="2382" y="14261"/>
                    <a:pt x="2471" y="14261"/>
                  </a:cubicBezTo>
                  <a:cubicBezTo>
                    <a:pt x="2658" y="14261"/>
                    <a:pt x="2776" y="14060"/>
                    <a:pt x="2686" y="13897"/>
                  </a:cubicBezTo>
                  <a:cubicBezTo>
                    <a:pt x="2470" y="13507"/>
                    <a:pt x="2284" y="13102"/>
                    <a:pt x="2126" y="12686"/>
                  </a:cubicBezTo>
                  <a:cubicBezTo>
                    <a:pt x="2092" y="12581"/>
                    <a:pt x="1995" y="12516"/>
                    <a:pt x="1892" y="12516"/>
                  </a:cubicBezTo>
                  <a:close/>
                </a:path>
              </a:pathLst>
            </a:custGeom>
            <a:solidFill>
              <a:srgbClr val="D7D6C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8" name="Google Shape;788;p15"/>
            <p:cNvSpPr/>
            <p:nvPr/>
          </p:nvSpPr>
          <p:spPr>
            <a:xfrm>
              <a:off x="2629175" y="1191000"/>
              <a:ext cx="68850" cy="169625"/>
            </a:xfrm>
            <a:custGeom>
              <a:avLst/>
              <a:gdLst/>
              <a:ahLst/>
              <a:cxnLst/>
              <a:rect l="l" t="t" r="r" b="b"/>
              <a:pathLst>
                <a:path w="2754" h="6785" extrusionOk="0">
                  <a:moveTo>
                    <a:pt x="262" y="1"/>
                  </a:moveTo>
                  <a:cubicBezTo>
                    <a:pt x="251" y="1"/>
                    <a:pt x="239" y="2"/>
                    <a:pt x="228" y="3"/>
                  </a:cubicBezTo>
                  <a:cubicBezTo>
                    <a:pt x="94" y="22"/>
                    <a:pt x="0" y="145"/>
                    <a:pt x="19" y="280"/>
                  </a:cubicBezTo>
                  <a:cubicBezTo>
                    <a:pt x="357" y="2689"/>
                    <a:pt x="1019" y="4599"/>
                    <a:pt x="2234" y="6663"/>
                  </a:cubicBezTo>
                  <a:cubicBezTo>
                    <a:pt x="2278" y="6739"/>
                    <a:pt x="2358" y="6784"/>
                    <a:pt x="2446" y="6784"/>
                  </a:cubicBezTo>
                  <a:cubicBezTo>
                    <a:pt x="2635" y="6784"/>
                    <a:pt x="2753" y="6578"/>
                    <a:pt x="2656" y="6415"/>
                  </a:cubicBezTo>
                  <a:cubicBezTo>
                    <a:pt x="1477" y="4409"/>
                    <a:pt x="833" y="2554"/>
                    <a:pt x="505" y="212"/>
                  </a:cubicBezTo>
                  <a:cubicBezTo>
                    <a:pt x="488" y="89"/>
                    <a:pt x="383" y="1"/>
                    <a:pt x="262" y="1"/>
                  </a:cubicBezTo>
                  <a:close/>
                </a:path>
              </a:pathLst>
            </a:custGeom>
            <a:solidFill>
              <a:srgbClr val="D7D6C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89" name="Google Shape;789;p15"/>
            <p:cNvSpPr/>
            <p:nvPr/>
          </p:nvSpPr>
          <p:spPr>
            <a:xfrm>
              <a:off x="2592825" y="1314125"/>
              <a:ext cx="194850" cy="135250"/>
            </a:xfrm>
            <a:custGeom>
              <a:avLst/>
              <a:gdLst/>
              <a:ahLst/>
              <a:cxnLst/>
              <a:rect l="l" t="t" r="r" b="b"/>
              <a:pathLst>
                <a:path w="7794" h="5410" extrusionOk="0">
                  <a:moveTo>
                    <a:pt x="3847" y="1"/>
                  </a:moveTo>
                  <a:cubicBezTo>
                    <a:pt x="68" y="1"/>
                    <a:pt x="0" y="4538"/>
                    <a:pt x="2769" y="5252"/>
                  </a:cubicBezTo>
                  <a:cubicBezTo>
                    <a:pt x="3187" y="5360"/>
                    <a:pt x="3573" y="5409"/>
                    <a:pt x="3927" y="5409"/>
                  </a:cubicBezTo>
                  <a:cubicBezTo>
                    <a:pt x="7571" y="5409"/>
                    <a:pt x="7793" y="204"/>
                    <a:pt x="4112" y="8"/>
                  </a:cubicBezTo>
                  <a:cubicBezTo>
                    <a:pt x="4021" y="3"/>
                    <a:pt x="3933" y="1"/>
                    <a:pt x="3847" y="1"/>
                  </a:cubicBezTo>
                  <a:close/>
                </a:path>
              </a:pathLst>
            </a:custGeom>
            <a:solidFill>
              <a:srgbClr val="D7D6C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0" name="Google Shape;790;p15"/>
            <p:cNvSpPr/>
            <p:nvPr/>
          </p:nvSpPr>
          <p:spPr>
            <a:xfrm>
              <a:off x="2466225" y="356375"/>
              <a:ext cx="739300" cy="450550"/>
            </a:xfrm>
            <a:custGeom>
              <a:avLst/>
              <a:gdLst/>
              <a:ahLst/>
              <a:cxnLst/>
              <a:rect l="l" t="t" r="r" b="b"/>
              <a:pathLst>
                <a:path w="29572" h="18022" extrusionOk="0">
                  <a:moveTo>
                    <a:pt x="22271" y="1"/>
                  </a:moveTo>
                  <a:cubicBezTo>
                    <a:pt x="21170" y="1"/>
                    <a:pt x="20020" y="147"/>
                    <a:pt x="18891" y="390"/>
                  </a:cubicBezTo>
                  <a:cubicBezTo>
                    <a:pt x="15631" y="1094"/>
                    <a:pt x="12427" y="2106"/>
                    <a:pt x="9433" y="3518"/>
                  </a:cubicBezTo>
                  <a:cubicBezTo>
                    <a:pt x="6304" y="4994"/>
                    <a:pt x="2166" y="6816"/>
                    <a:pt x="766" y="10012"/>
                  </a:cubicBezTo>
                  <a:cubicBezTo>
                    <a:pt x="0" y="11758"/>
                    <a:pt x="7" y="14910"/>
                    <a:pt x="1153" y="16690"/>
                  </a:cubicBezTo>
                  <a:cubicBezTo>
                    <a:pt x="1739" y="17600"/>
                    <a:pt x="3248" y="18022"/>
                    <a:pt x="4395" y="18022"/>
                  </a:cubicBezTo>
                  <a:cubicBezTo>
                    <a:pt x="4504" y="18022"/>
                    <a:pt x="4609" y="18018"/>
                    <a:pt x="4710" y="18010"/>
                  </a:cubicBezTo>
                  <a:cubicBezTo>
                    <a:pt x="10566" y="17578"/>
                    <a:pt x="15665" y="12250"/>
                    <a:pt x="21361" y="10767"/>
                  </a:cubicBezTo>
                  <a:cubicBezTo>
                    <a:pt x="25030" y="9811"/>
                    <a:pt x="29572" y="9824"/>
                    <a:pt x="28895" y="5076"/>
                  </a:cubicBezTo>
                  <a:cubicBezTo>
                    <a:pt x="28353" y="1278"/>
                    <a:pt x="25529" y="1"/>
                    <a:pt x="22271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791" name="Google Shape;791;p15"/>
          <p:cNvGrpSpPr/>
          <p:nvPr/>
        </p:nvGrpSpPr>
        <p:grpSpPr>
          <a:xfrm rot="-527181">
            <a:off x="1468002" y="4761954"/>
            <a:ext cx="414377" cy="367396"/>
            <a:chOff x="2321625" y="779325"/>
            <a:chExt cx="421600" cy="373850"/>
          </a:xfrm>
        </p:grpSpPr>
        <p:sp>
          <p:nvSpPr>
            <p:cNvPr id="792" name="Google Shape;792;p15"/>
            <p:cNvSpPr/>
            <p:nvPr/>
          </p:nvSpPr>
          <p:spPr>
            <a:xfrm>
              <a:off x="2578725" y="910575"/>
              <a:ext cx="87325" cy="101525"/>
            </a:xfrm>
            <a:custGeom>
              <a:avLst/>
              <a:gdLst/>
              <a:ahLst/>
              <a:cxnLst/>
              <a:rect l="l" t="t" r="r" b="b"/>
              <a:pathLst>
                <a:path w="3493" h="4061" extrusionOk="0">
                  <a:moveTo>
                    <a:pt x="471" y="1"/>
                  </a:moveTo>
                  <a:cubicBezTo>
                    <a:pt x="399" y="1"/>
                    <a:pt x="326" y="31"/>
                    <a:pt x="268" y="104"/>
                  </a:cubicBezTo>
                  <a:cubicBezTo>
                    <a:pt x="41" y="393"/>
                    <a:pt x="55" y="839"/>
                    <a:pt x="40" y="1188"/>
                  </a:cubicBezTo>
                  <a:cubicBezTo>
                    <a:pt x="16" y="1751"/>
                    <a:pt x="0" y="2350"/>
                    <a:pt x="203" y="2886"/>
                  </a:cubicBezTo>
                  <a:cubicBezTo>
                    <a:pt x="449" y="3542"/>
                    <a:pt x="1053" y="4061"/>
                    <a:pt x="1736" y="4061"/>
                  </a:cubicBezTo>
                  <a:cubicBezTo>
                    <a:pt x="1897" y="4061"/>
                    <a:pt x="2063" y="4032"/>
                    <a:pt x="2229" y="3969"/>
                  </a:cubicBezTo>
                  <a:cubicBezTo>
                    <a:pt x="2892" y="3717"/>
                    <a:pt x="3493" y="2758"/>
                    <a:pt x="2920" y="2136"/>
                  </a:cubicBezTo>
                  <a:cubicBezTo>
                    <a:pt x="2661" y="1854"/>
                    <a:pt x="2264" y="1816"/>
                    <a:pt x="1914" y="1729"/>
                  </a:cubicBezTo>
                  <a:cubicBezTo>
                    <a:pt x="1178" y="1548"/>
                    <a:pt x="981" y="932"/>
                    <a:pt x="813" y="265"/>
                  </a:cubicBezTo>
                  <a:cubicBezTo>
                    <a:pt x="800" y="207"/>
                    <a:pt x="762" y="160"/>
                    <a:pt x="710" y="134"/>
                  </a:cubicBezTo>
                  <a:cubicBezTo>
                    <a:pt x="660" y="55"/>
                    <a:pt x="566" y="1"/>
                    <a:pt x="471" y="1"/>
                  </a:cubicBezTo>
                  <a:close/>
                </a:path>
              </a:pathLst>
            </a:custGeom>
            <a:solidFill>
              <a:srgbClr val="EBB88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3" name="Google Shape;793;p15"/>
            <p:cNvSpPr/>
            <p:nvPr/>
          </p:nvSpPr>
          <p:spPr>
            <a:xfrm>
              <a:off x="2581000" y="1099375"/>
              <a:ext cx="86100" cy="53800"/>
            </a:xfrm>
            <a:custGeom>
              <a:avLst/>
              <a:gdLst/>
              <a:ahLst/>
              <a:cxnLst/>
              <a:rect l="l" t="t" r="r" b="b"/>
              <a:pathLst>
                <a:path w="3444" h="2152" extrusionOk="0">
                  <a:moveTo>
                    <a:pt x="3010" y="0"/>
                  </a:moveTo>
                  <a:cubicBezTo>
                    <a:pt x="2891" y="0"/>
                    <a:pt x="2774" y="89"/>
                    <a:pt x="2799" y="245"/>
                  </a:cubicBezTo>
                  <a:cubicBezTo>
                    <a:pt x="2900" y="853"/>
                    <a:pt x="2471" y="1642"/>
                    <a:pt x="1820" y="1642"/>
                  </a:cubicBezTo>
                  <a:cubicBezTo>
                    <a:pt x="1758" y="1642"/>
                    <a:pt x="1694" y="1635"/>
                    <a:pt x="1629" y="1620"/>
                  </a:cubicBezTo>
                  <a:cubicBezTo>
                    <a:pt x="1180" y="1519"/>
                    <a:pt x="682" y="992"/>
                    <a:pt x="618" y="531"/>
                  </a:cubicBezTo>
                  <a:cubicBezTo>
                    <a:pt x="600" y="401"/>
                    <a:pt x="495" y="337"/>
                    <a:pt x="387" y="337"/>
                  </a:cubicBezTo>
                  <a:cubicBezTo>
                    <a:pt x="292" y="337"/>
                    <a:pt x="195" y="387"/>
                    <a:pt x="155" y="487"/>
                  </a:cubicBezTo>
                  <a:cubicBezTo>
                    <a:pt x="0" y="861"/>
                    <a:pt x="364" y="1280"/>
                    <a:pt x="601" y="1537"/>
                  </a:cubicBezTo>
                  <a:cubicBezTo>
                    <a:pt x="905" y="1866"/>
                    <a:pt x="1306" y="2130"/>
                    <a:pt x="1764" y="2150"/>
                  </a:cubicBezTo>
                  <a:cubicBezTo>
                    <a:pt x="1784" y="2151"/>
                    <a:pt x="1803" y="2152"/>
                    <a:pt x="1823" y="2152"/>
                  </a:cubicBezTo>
                  <a:cubicBezTo>
                    <a:pt x="2777" y="2152"/>
                    <a:pt x="3444" y="1044"/>
                    <a:pt x="3226" y="172"/>
                  </a:cubicBezTo>
                  <a:cubicBezTo>
                    <a:pt x="3197" y="54"/>
                    <a:pt x="3103" y="0"/>
                    <a:pt x="3010" y="0"/>
                  </a:cubicBezTo>
                  <a:close/>
                </a:path>
              </a:pathLst>
            </a:custGeom>
            <a:solidFill>
              <a:srgbClr val="E8774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4" name="Google Shape;794;p15"/>
            <p:cNvSpPr/>
            <p:nvPr/>
          </p:nvSpPr>
          <p:spPr>
            <a:xfrm>
              <a:off x="2321625" y="836150"/>
              <a:ext cx="54900" cy="36850"/>
            </a:xfrm>
            <a:custGeom>
              <a:avLst/>
              <a:gdLst/>
              <a:ahLst/>
              <a:cxnLst/>
              <a:rect l="l" t="t" r="r" b="b"/>
              <a:pathLst>
                <a:path w="2196" h="1474" extrusionOk="0">
                  <a:moveTo>
                    <a:pt x="1603" y="0"/>
                  </a:moveTo>
                  <a:cubicBezTo>
                    <a:pt x="1592" y="0"/>
                    <a:pt x="1581" y="1"/>
                    <a:pt x="1570" y="2"/>
                  </a:cubicBezTo>
                  <a:cubicBezTo>
                    <a:pt x="1373" y="26"/>
                    <a:pt x="1195" y="108"/>
                    <a:pt x="1026" y="210"/>
                  </a:cubicBezTo>
                  <a:cubicBezTo>
                    <a:pt x="614" y="357"/>
                    <a:pt x="1" y="675"/>
                    <a:pt x="55" y="1165"/>
                  </a:cubicBezTo>
                  <a:cubicBezTo>
                    <a:pt x="67" y="1271"/>
                    <a:pt x="151" y="1346"/>
                    <a:pt x="248" y="1374"/>
                  </a:cubicBezTo>
                  <a:cubicBezTo>
                    <a:pt x="322" y="1436"/>
                    <a:pt x="416" y="1471"/>
                    <a:pt x="512" y="1473"/>
                  </a:cubicBezTo>
                  <a:cubicBezTo>
                    <a:pt x="517" y="1473"/>
                    <a:pt x="523" y="1473"/>
                    <a:pt x="528" y="1473"/>
                  </a:cubicBezTo>
                  <a:cubicBezTo>
                    <a:pt x="743" y="1473"/>
                    <a:pt x="987" y="1386"/>
                    <a:pt x="1187" y="1314"/>
                  </a:cubicBezTo>
                  <a:cubicBezTo>
                    <a:pt x="1529" y="1192"/>
                    <a:pt x="2195" y="840"/>
                    <a:pt x="1952" y="387"/>
                  </a:cubicBezTo>
                  <a:cubicBezTo>
                    <a:pt x="1941" y="332"/>
                    <a:pt x="1915" y="282"/>
                    <a:pt x="1878" y="240"/>
                  </a:cubicBezTo>
                  <a:lnTo>
                    <a:pt x="1878" y="221"/>
                  </a:lnTo>
                  <a:cubicBezTo>
                    <a:pt x="1865" y="84"/>
                    <a:pt x="1730" y="0"/>
                    <a:pt x="1603" y="0"/>
                  </a:cubicBezTo>
                  <a:close/>
                </a:path>
              </a:pathLst>
            </a:custGeom>
            <a:solidFill>
              <a:srgbClr val="B0815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5" name="Google Shape;795;p15"/>
            <p:cNvSpPr/>
            <p:nvPr/>
          </p:nvSpPr>
          <p:spPr>
            <a:xfrm>
              <a:off x="2675575" y="779325"/>
              <a:ext cx="56825" cy="28300"/>
            </a:xfrm>
            <a:custGeom>
              <a:avLst/>
              <a:gdLst/>
              <a:ahLst/>
              <a:cxnLst/>
              <a:rect l="l" t="t" r="r" b="b"/>
              <a:pathLst>
                <a:path w="2273" h="1132" extrusionOk="0">
                  <a:moveTo>
                    <a:pt x="1283" y="1"/>
                  </a:moveTo>
                  <a:cubicBezTo>
                    <a:pt x="1232" y="1"/>
                    <a:pt x="1181" y="3"/>
                    <a:pt x="1131" y="8"/>
                  </a:cubicBezTo>
                  <a:cubicBezTo>
                    <a:pt x="1057" y="9"/>
                    <a:pt x="985" y="18"/>
                    <a:pt x="914" y="33"/>
                  </a:cubicBezTo>
                  <a:cubicBezTo>
                    <a:pt x="876" y="30"/>
                    <a:pt x="839" y="28"/>
                    <a:pt x="801" y="28"/>
                  </a:cubicBezTo>
                  <a:cubicBezTo>
                    <a:pt x="719" y="28"/>
                    <a:pt x="637" y="36"/>
                    <a:pt x="557" y="52"/>
                  </a:cubicBezTo>
                  <a:cubicBezTo>
                    <a:pt x="407" y="71"/>
                    <a:pt x="268" y="114"/>
                    <a:pt x="165" y="196"/>
                  </a:cubicBezTo>
                  <a:cubicBezTo>
                    <a:pt x="16" y="315"/>
                    <a:pt x="0" y="489"/>
                    <a:pt x="70" y="640"/>
                  </a:cubicBezTo>
                  <a:cubicBezTo>
                    <a:pt x="84" y="790"/>
                    <a:pt x="156" y="932"/>
                    <a:pt x="296" y="1017"/>
                  </a:cubicBezTo>
                  <a:cubicBezTo>
                    <a:pt x="444" y="1108"/>
                    <a:pt x="622" y="1132"/>
                    <a:pt x="798" y="1132"/>
                  </a:cubicBezTo>
                  <a:cubicBezTo>
                    <a:pt x="897" y="1132"/>
                    <a:pt x="996" y="1124"/>
                    <a:pt x="1090" y="1117"/>
                  </a:cubicBezTo>
                  <a:cubicBezTo>
                    <a:pt x="1434" y="1089"/>
                    <a:pt x="2273" y="1038"/>
                    <a:pt x="2198" y="514"/>
                  </a:cubicBezTo>
                  <a:cubicBezTo>
                    <a:pt x="2156" y="226"/>
                    <a:pt x="1797" y="70"/>
                    <a:pt x="1547" y="23"/>
                  </a:cubicBezTo>
                  <a:cubicBezTo>
                    <a:pt x="1460" y="8"/>
                    <a:pt x="1371" y="1"/>
                    <a:pt x="1283" y="1"/>
                  </a:cubicBezTo>
                  <a:close/>
                </a:path>
              </a:pathLst>
            </a:custGeom>
            <a:solidFill>
              <a:srgbClr val="B0815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6" name="Google Shape;796;p15"/>
            <p:cNvSpPr/>
            <p:nvPr/>
          </p:nvSpPr>
          <p:spPr>
            <a:xfrm>
              <a:off x="2363075" y="898950"/>
              <a:ext cx="52625" cy="47725"/>
            </a:xfrm>
            <a:custGeom>
              <a:avLst/>
              <a:gdLst/>
              <a:ahLst/>
              <a:cxnLst/>
              <a:rect l="l" t="t" r="r" b="b"/>
              <a:pathLst>
                <a:path w="2105" h="1909" extrusionOk="0">
                  <a:moveTo>
                    <a:pt x="1219" y="0"/>
                  </a:moveTo>
                  <a:cubicBezTo>
                    <a:pt x="1128" y="0"/>
                    <a:pt x="1035" y="15"/>
                    <a:pt x="943" y="46"/>
                  </a:cubicBezTo>
                  <a:cubicBezTo>
                    <a:pt x="777" y="74"/>
                    <a:pt x="621" y="146"/>
                    <a:pt x="490" y="250"/>
                  </a:cubicBezTo>
                  <a:cubicBezTo>
                    <a:pt x="1" y="639"/>
                    <a:pt x="23" y="1459"/>
                    <a:pt x="579" y="1781"/>
                  </a:cubicBezTo>
                  <a:cubicBezTo>
                    <a:pt x="704" y="1852"/>
                    <a:pt x="844" y="1892"/>
                    <a:pt x="988" y="1896"/>
                  </a:cubicBezTo>
                  <a:cubicBezTo>
                    <a:pt x="991" y="1896"/>
                    <a:pt x="993" y="1897"/>
                    <a:pt x="995" y="1897"/>
                  </a:cubicBezTo>
                  <a:cubicBezTo>
                    <a:pt x="1046" y="1905"/>
                    <a:pt x="1096" y="1909"/>
                    <a:pt x="1145" y="1909"/>
                  </a:cubicBezTo>
                  <a:cubicBezTo>
                    <a:pt x="1527" y="1909"/>
                    <a:pt x="1821" y="1663"/>
                    <a:pt x="1950" y="1335"/>
                  </a:cubicBezTo>
                  <a:cubicBezTo>
                    <a:pt x="2019" y="1214"/>
                    <a:pt x="2060" y="1080"/>
                    <a:pt x="2070" y="940"/>
                  </a:cubicBezTo>
                  <a:cubicBezTo>
                    <a:pt x="2104" y="404"/>
                    <a:pt x="1695" y="0"/>
                    <a:pt x="121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797" name="Google Shape;797;p15"/>
            <p:cNvSpPr/>
            <p:nvPr/>
          </p:nvSpPr>
          <p:spPr>
            <a:xfrm>
              <a:off x="2690625" y="854550"/>
              <a:ext cx="52600" cy="47775"/>
            </a:xfrm>
            <a:custGeom>
              <a:avLst/>
              <a:gdLst/>
              <a:ahLst/>
              <a:cxnLst/>
              <a:rect l="l" t="t" r="r" b="b"/>
              <a:pathLst>
                <a:path w="2104" h="1911" extrusionOk="0">
                  <a:moveTo>
                    <a:pt x="1218" y="1"/>
                  </a:moveTo>
                  <a:cubicBezTo>
                    <a:pt x="1128" y="1"/>
                    <a:pt x="1035" y="15"/>
                    <a:pt x="943" y="46"/>
                  </a:cubicBezTo>
                  <a:cubicBezTo>
                    <a:pt x="776" y="75"/>
                    <a:pt x="620" y="146"/>
                    <a:pt x="489" y="252"/>
                  </a:cubicBezTo>
                  <a:cubicBezTo>
                    <a:pt x="1" y="640"/>
                    <a:pt x="23" y="1458"/>
                    <a:pt x="578" y="1781"/>
                  </a:cubicBezTo>
                  <a:cubicBezTo>
                    <a:pt x="703" y="1853"/>
                    <a:pt x="844" y="1892"/>
                    <a:pt x="988" y="1896"/>
                  </a:cubicBezTo>
                  <a:cubicBezTo>
                    <a:pt x="991" y="1897"/>
                    <a:pt x="993" y="1898"/>
                    <a:pt x="995" y="1898"/>
                  </a:cubicBezTo>
                  <a:cubicBezTo>
                    <a:pt x="1046" y="1906"/>
                    <a:pt x="1096" y="1910"/>
                    <a:pt x="1145" y="1910"/>
                  </a:cubicBezTo>
                  <a:cubicBezTo>
                    <a:pt x="1526" y="1910"/>
                    <a:pt x="1821" y="1664"/>
                    <a:pt x="1949" y="1336"/>
                  </a:cubicBezTo>
                  <a:cubicBezTo>
                    <a:pt x="2018" y="1215"/>
                    <a:pt x="2059" y="1080"/>
                    <a:pt x="2069" y="942"/>
                  </a:cubicBezTo>
                  <a:cubicBezTo>
                    <a:pt x="2103" y="405"/>
                    <a:pt x="1694" y="1"/>
                    <a:pt x="121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sp>
        <p:nvSpPr>
          <p:cNvPr id="798" name="Google Shape;798;p15"/>
          <p:cNvSpPr txBox="1">
            <a:spLocks noGrp="1"/>
          </p:cNvSpPr>
          <p:nvPr>
            <p:ph type="title"/>
          </p:nvPr>
        </p:nvSpPr>
        <p:spPr>
          <a:xfrm>
            <a:off x="1834066" y="2675016"/>
            <a:ext cx="9656897" cy="169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l"/>
            <a:r>
              <a:rPr lang="en-US" sz="7200" b="1"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Cảm ơn quý thầy cô! </a:t>
            </a:r>
            <a:endParaRPr sz="7200" b="1"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ripple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0570" y="213995"/>
            <a:ext cx="10285095" cy="64300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0D1D3"/>
        </a:solidFill>
        <a:effectLst/>
      </p:bgPr>
    </p:bg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3" name="Google Shape;223;p3"/>
          <p:cNvGrpSpPr/>
          <p:nvPr/>
        </p:nvGrpSpPr>
        <p:grpSpPr>
          <a:xfrm rot="1283641">
            <a:off x="1313666" y="5311420"/>
            <a:ext cx="2168695" cy="1484508"/>
            <a:chOff x="2307300" y="245600"/>
            <a:chExt cx="923425" cy="632100"/>
          </a:xfrm>
        </p:grpSpPr>
        <p:sp>
          <p:nvSpPr>
            <p:cNvPr id="224" name="Google Shape;224;p3"/>
            <p:cNvSpPr/>
            <p:nvPr/>
          </p:nvSpPr>
          <p:spPr>
            <a:xfrm>
              <a:off x="2548100" y="291475"/>
              <a:ext cx="682625" cy="446275"/>
            </a:xfrm>
            <a:custGeom>
              <a:avLst/>
              <a:gdLst/>
              <a:ahLst/>
              <a:cxnLst/>
              <a:rect l="l" t="t" r="r" b="b"/>
              <a:pathLst>
                <a:path w="27305" h="17851" extrusionOk="0">
                  <a:moveTo>
                    <a:pt x="9592" y="0"/>
                  </a:moveTo>
                  <a:lnTo>
                    <a:pt x="7077" y="4680"/>
                  </a:lnTo>
                  <a:lnTo>
                    <a:pt x="11919" y="5221"/>
                  </a:lnTo>
                  <a:lnTo>
                    <a:pt x="4456" y="9558"/>
                  </a:lnTo>
                  <a:lnTo>
                    <a:pt x="0" y="17851"/>
                  </a:lnTo>
                  <a:lnTo>
                    <a:pt x="27305" y="1980"/>
                  </a:lnTo>
                  <a:lnTo>
                    <a:pt x="959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5" name="Google Shape;225;p3"/>
            <p:cNvSpPr/>
            <p:nvPr/>
          </p:nvSpPr>
          <p:spPr>
            <a:xfrm>
              <a:off x="2307300" y="245600"/>
              <a:ext cx="480625" cy="632100"/>
            </a:xfrm>
            <a:custGeom>
              <a:avLst/>
              <a:gdLst/>
              <a:ahLst/>
              <a:cxnLst/>
              <a:rect l="l" t="t" r="r" b="b"/>
              <a:pathLst>
                <a:path w="19225" h="25284" extrusionOk="0">
                  <a:moveTo>
                    <a:pt x="2827" y="1"/>
                  </a:moveTo>
                  <a:lnTo>
                    <a:pt x="1" y="25284"/>
                  </a:lnTo>
                  <a:lnTo>
                    <a:pt x="9632" y="19686"/>
                  </a:lnTo>
                  <a:lnTo>
                    <a:pt x="14088" y="11393"/>
                  </a:lnTo>
                  <a:lnTo>
                    <a:pt x="5989" y="16101"/>
                  </a:lnTo>
                  <a:lnTo>
                    <a:pt x="7180" y="5449"/>
                  </a:lnTo>
                  <a:lnTo>
                    <a:pt x="16709" y="6515"/>
                  </a:lnTo>
                  <a:lnTo>
                    <a:pt x="19224" y="1835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6" name="Google Shape;226;p3"/>
            <p:cNvSpPr/>
            <p:nvPr/>
          </p:nvSpPr>
          <p:spPr>
            <a:xfrm>
              <a:off x="3099175" y="326775"/>
              <a:ext cx="19625" cy="42550"/>
            </a:xfrm>
            <a:custGeom>
              <a:avLst/>
              <a:gdLst/>
              <a:ahLst/>
              <a:cxnLst/>
              <a:rect l="l" t="t" r="r" b="b"/>
              <a:pathLst>
                <a:path w="785" h="1702" extrusionOk="0">
                  <a:moveTo>
                    <a:pt x="182" y="0"/>
                  </a:moveTo>
                  <a:lnTo>
                    <a:pt x="0" y="1633"/>
                  </a:lnTo>
                  <a:lnTo>
                    <a:pt x="602" y="1701"/>
                  </a:lnTo>
                  <a:lnTo>
                    <a:pt x="785" y="67"/>
                  </a:lnTo>
                  <a:lnTo>
                    <a:pt x="182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7" name="Google Shape;227;p3"/>
            <p:cNvSpPr/>
            <p:nvPr/>
          </p:nvSpPr>
          <p:spPr>
            <a:xfrm>
              <a:off x="3035450" y="31962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1"/>
                  </a:moveTo>
                  <a:lnTo>
                    <a:pt x="1" y="1635"/>
                  </a:lnTo>
                  <a:lnTo>
                    <a:pt x="603" y="1702"/>
                  </a:lnTo>
                  <a:lnTo>
                    <a:pt x="786" y="69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8" name="Google Shape;228;p3"/>
            <p:cNvSpPr/>
            <p:nvPr/>
          </p:nvSpPr>
          <p:spPr>
            <a:xfrm>
              <a:off x="2971900" y="312550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1" y="1634"/>
                  </a:lnTo>
                  <a:lnTo>
                    <a:pt x="603" y="1701"/>
                  </a:lnTo>
                  <a:lnTo>
                    <a:pt x="786" y="67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29" name="Google Shape;229;p3"/>
            <p:cNvSpPr/>
            <p:nvPr/>
          </p:nvSpPr>
          <p:spPr>
            <a:xfrm>
              <a:off x="2904400" y="305400"/>
              <a:ext cx="23325" cy="75200"/>
            </a:xfrm>
            <a:custGeom>
              <a:avLst/>
              <a:gdLst/>
              <a:ahLst/>
              <a:cxnLst/>
              <a:rect l="l" t="t" r="r" b="b"/>
              <a:pathLst>
                <a:path w="933" h="3008" extrusionOk="0">
                  <a:moveTo>
                    <a:pt x="330" y="1"/>
                  </a:moveTo>
                  <a:lnTo>
                    <a:pt x="1" y="2940"/>
                  </a:lnTo>
                  <a:lnTo>
                    <a:pt x="604" y="3008"/>
                  </a:lnTo>
                  <a:lnTo>
                    <a:pt x="933" y="68"/>
                  </a:lnTo>
                  <a:lnTo>
                    <a:pt x="33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0" name="Google Shape;230;p3"/>
            <p:cNvSpPr/>
            <p:nvPr/>
          </p:nvSpPr>
          <p:spPr>
            <a:xfrm>
              <a:off x="2849400" y="298850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0" y="1634"/>
                  </a:lnTo>
                  <a:lnTo>
                    <a:pt x="603" y="1701"/>
                  </a:lnTo>
                  <a:lnTo>
                    <a:pt x="785" y="67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1" name="Google Shape;231;p3"/>
            <p:cNvSpPr/>
            <p:nvPr/>
          </p:nvSpPr>
          <p:spPr>
            <a:xfrm>
              <a:off x="2785750" y="291750"/>
              <a:ext cx="19675" cy="42525"/>
            </a:xfrm>
            <a:custGeom>
              <a:avLst/>
              <a:gdLst/>
              <a:ahLst/>
              <a:cxnLst/>
              <a:rect l="l" t="t" r="r" b="b"/>
              <a:pathLst>
                <a:path w="787" h="1701" extrusionOk="0">
                  <a:moveTo>
                    <a:pt x="183" y="0"/>
                  </a:moveTo>
                  <a:lnTo>
                    <a:pt x="1" y="1633"/>
                  </a:lnTo>
                  <a:lnTo>
                    <a:pt x="603" y="1701"/>
                  </a:lnTo>
                  <a:lnTo>
                    <a:pt x="786" y="67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2" name="Google Shape;232;p3"/>
            <p:cNvSpPr/>
            <p:nvPr/>
          </p:nvSpPr>
          <p:spPr>
            <a:xfrm>
              <a:off x="2721850" y="28457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0" y="1634"/>
                  </a:lnTo>
                  <a:lnTo>
                    <a:pt x="603" y="1701"/>
                  </a:lnTo>
                  <a:lnTo>
                    <a:pt x="786" y="68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3" name="Google Shape;233;p3"/>
            <p:cNvSpPr/>
            <p:nvPr/>
          </p:nvSpPr>
          <p:spPr>
            <a:xfrm>
              <a:off x="2654650" y="277475"/>
              <a:ext cx="23300" cy="75225"/>
            </a:xfrm>
            <a:custGeom>
              <a:avLst/>
              <a:gdLst/>
              <a:ahLst/>
              <a:cxnLst/>
              <a:rect l="l" t="t" r="r" b="b"/>
              <a:pathLst>
                <a:path w="932" h="3009" extrusionOk="0">
                  <a:moveTo>
                    <a:pt x="330" y="0"/>
                  </a:moveTo>
                  <a:lnTo>
                    <a:pt x="1" y="2940"/>
                  </a:lnTo>
                  <a:lnTo>
                    <a:pt x="604" y="3008"/>
                  </a:lnTo>
                  <a:lnTo>
                    <a:pt x="932" y="68"/>
                  </a:lnTo>
                  <a:lnTo>
                    <a:pt x="33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4" name="Google Shape;234;p3"/>
            <p:cNvSpPr/>
            <p:nvPr/>
          </p:nvSpPr>
          <p:spPr>
            <a:xfrm>
              <a:off x="2599375" y="27087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0"/>
                  </a:moveTo>
                  <a:lnTo>
                    <a:pt x="0" y="1634"/>
                  </a:lnTo>
                  <a:lnTo>
                    <a:pt x="603" y="1701"/>
                  </a:lnTo>
                  <a:lnTo>
                    <a:pt x="786" y="68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5" name="Google Shape;235;p3"/>
            <p:cNvSpPr/>
            <p:nvPr/>
          </p:nvSpPr>
          <p:spPr>
            <a:xfrm>
              <a:off x="2535825" y="263775"/>
              <a:ext cx="19625" cy="42525"/>
            </a:xfrm>
            <a:custGeom>
              <a:avLst/>
              <a:gdLst/>
              <a:ahLst/>
              <a:cxnLst/>
              <a:rect l="l" t="t" r="r" b="b"/>
              <a:pathLst>
                <a:path w="785" h="1701" extrusionOk="0">
                  <a:moveTo>
                    <a:pt x="183" y="0"/>
                  </a:moveTo>
                  <a:lnTo>
                    <a:pt x="0" y="1634"/>
                  </a:lnTo>
                  <a:lnTo>
                    <a:pt x="602" y="1701"/>
                  </a:lnTo>
                  <a:lnTo>
                    <a:pt x="784" y="68"/>
                  </a:lnTo>
                  <a:lnTo>
                    <a:pt x="18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6" name="Google Shape;236;p3"/>
            <p:cNvSpPr/>
            <p:nvPr/>
          </p:nvSpPr>
          <p:spPr>
            <a:xfrm>
              <a:off x="2472000" y="256625"/>
              <a:ext cx="19650" cy="42550"/>
            </a:xfrm>
            <a:custGeom>
              <a:avLst/>
              <a:gdLst/>
              <a:ahLst/>
              <a:cxnLst/>
              <a:rect l="l" t="t" r="r" b="b"/>
              <a:pathLst>
                <a:path w="786" h="1702" extrusionOk="0">
                  <a:moveTo>
                    <a:pt x="183" y="1"/>
                  </a:moveTo>
                  <a:lnTo>
                    <a:pt x="0" y="1635"/>
                  </a:lnTo>
                  <a:lnTo>
                    <a:pt x="603" y="1701"/>
                  </a:lnTo>
                  <a:lnTo>
                    <a:pt x="785" y="68"/>
                  </a:lnTo>
                  <a:lnTo>
                    <a:pt x="183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37" name="Google Shape;237;p3"/>
            <p:cNvSpPr/>
            <p:nvPr/>
          </p:nvSpPr>
          <p:spPr>
            <a:xfrm>
              <a:off x="2404625" y="249525"/>
              <a:ext cx="23300" cy="75200"/>
            </a:xfrm>
            <a:custGeom>
              <a:avLst/>
              <a:gdLst/>
              <a:ahLst/>
              <a:cxnLst/>
              <a:rect l="l" t="t" r="r" b="b"/>
              <a:pathLst>
                <a:path w="932" h="3008" extrusionOk="0">
                  <a:moveTo>
                    <a:pt x="329" y="0"/>
                  </a:moveTo>
                  <a:lnTo>
                    <a:pt x="1" y="2940"/>
                  </a:lnTo>
                  <a:lnTo>
                    <a:pt x="604" y="3007"/>
                  </a:lnTo>
                  <a:lnTo>
                    <a:pt x="932" y="67"/>
                  </a:lnTo>
                  <a:lnTo>
                    <a:pt x="32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38" name="Google Shape;238;p3"/>
          <p:cNvGrpSpPr/>
          <p:nvPr/>
        </p:nvGrpSpPr>
        <p:grpSpPr>
          <a:xfrm>
            <a:off x="-816869" y="4753691"/>
            <a:ext cx="1336267" cy="970461"/>
            <a:chOff x="5072400" y="646975"/>
            <a:chExt cx="871025" cy="896475"/>
          </a:xfrm>
        </p:grpSpPr>
        <p:sp>
          <p:nvSpPr>
            <p:cNvPr id="239" name="Google Shape;239;p3"/>
            <p:cNvSpPr/>
            <p:nvPr/>
          </p:nvSpPr>
          <p:spPr>
            <a:xfrm>
              <a:off x="5153150" y="733625"/>
              <a:ext cx="711200" cy="730600"/>
            </a:xfrm>
            <a:custGeom>
              <a:avLst/>
              <a:gdLst/>
              <a:ahLst/>
              <a:cxnLst/>
              <a:rect l="l" t="t" r="r" b="b"/>
              <a:pathLst>
                <a:path w="28448" h="29224" extrusionOk="0">
                  <a:moveTo>
                    <a:pt x="24154" y="0"/>
                  </a:moveTo>
                  <a:lnTo>
                    <a:pt x="1" y="25091"/>
                  </a:lnTo>
                  <a:lnTo>
                    <a:pt x="4294" y="29224"/>
                  </a:lnTo>
                  <a:lnTo>
                    <a:pt x="28447" y="4133"/>
                  </a:lnTo>
                  <a:lnTo>
                    <a:pt x="24154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0" name="Google Shape;240;p3"/>
            <p:cNvSpPr/>
            <p:nvPr/>
          </p:nvSpPr>
          <p:spPr>
            <a:xfrm>
              <a:off x="5190075" y="768975"/>
              <a:ext cx="637575" cy="659750"/>
            </a:xfrm>
            <a:custGeom>
              <a:avLst/>
              <a:gdLst/>
              <a:ahLst/>
              <a:cxnLst/>
              <a:rect l="l" t="t" r="r" b="b"/>
              <a:pathLst>
                <a:path w="25503" h="26390" extrusionOk="0">
                  <a:moveTo>
                    <a:pt x="24154" y="1"/>
                  </a:moveTo>
                  <a:lnTo>
                    <a:pt x="0" y="25091"/>
                  </a:lnTo>
                  <a:lnTo>
                    <a:pt x="1349" y="26390"/>
                  </a:lnTo>
                  <a:lnTo>
                    <a:pt x="25502" y="1299"/>
                  </a:lnTo>
                  <a:lnTo>
                    <a:pt x="241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1" name="Google Shape;241;p3"/>
            <p:cNvSpPr/>
            <p:nvPr/>
          </p:nvSpPr>
          <p:spPr>
            <a:xfrm>
              <a:off x="5072400" y="1360975"/>
              <a:ext cx="111950" cy="174650"/>
            </a:xfrm>
            <a:custGeom>
              <a:avLst/>
              <a:gdLst/>
              <a:ahLst/>
              <a:cxnLst/>
              <a:rect l="l" t="t" r="r" b="b"/>
              <a:pathLst>
                <a:path w="4478" h="6986" extrusionOk="0">
                  <a:moveTo>
                    <a:pt x="3227" y="0"/>
                  </a:moveTo>
                  <a:lnTo>
                    <a:pt x="779" y="2542"/>
                  </a:lnTo>
                  <a:cubicBezTo>
                    <a:pt x="1" y="3352"/>
                    <a:pt x="26" y="4638"/>
                    <a:pt x="834" y="5417"/>
                  </a:cubicBezTo>
                  <a:lnTo>
                    <a:pt x="2198" y="6730"/>
                  </a:lnTo>
                  <a:cubicBezTo>
                    <a:pt x="2298" y="6826"/>
                    <a:pt x="2407" y="6911"/>
                    <a:pt x="2525" y="6986"/>
                  </a:cubicBezTo>
                  <a:lnTo>
                    <a:pt x="2115" y="6591"/>
                  </a:lnTo>
                  <a:cubicBezTo>
                    <a:pt x="1307" y="5812"/>
                    <a:pt x="1282" y="4526"/>
                    <a:pt x="2060" y="3716"/>
                  </a:cubicBezTo>
                  <a:lnTo>
                    <a:pt x="4478" y="1205"/>
                  </a:lnTo>
                  <a:lnTo>
                    <a:pt x="3227" y="0"/>
                  </a:lnTo>
                  <a:close/>
                </a:path>
              </a:pathLst>
            </a:custGeom>
            <a:solidFill>
              <a:srgbClr val="F4805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2" name="Google Shape;242;p3"/>
            <p:cNvSpPr/>
            <p:nvPr/>
          </p:nvSpPr>
          <p:spPr>
            <a:xfrm>
              <a:off x="5104425" y="1391075"/>
              <a:ext cx="156000" cy="152375"/>
            </a:xfrm>
            <a:custGeom>
              <a:avLst/>
              <a:gdLst/>
              <a:ahLst/>
              <a:cxnLst/>
              <a:rect l="l" t="t" r="r" b="b"/>
              <a:pathLst>
                <a:path w="6240" h="6095" extrusionOk="0">
                  <a:moveTo>
                    <a:pt x="3198" y="1"/>
                  </a:moveTo>
                  <a:lnTo>
                    <a:pt x="779" y="2512"/>
                  </a:lnTo>
                  <a:cubicBezTo>
                    <a:pt x="1" y="3322"/>
                    <a:pt x="25" y="4608"/>
                    <a:pt x="834" y="5387"/>
                  </a:cubicBezTo>
                  <a:lnTo>
                    <a:pt x="1244" y="5782"/>
                  </a:lnTo>
                  <a:cubicBezTo>
                    <a:pt x="1578" y="5992"/>
                    <a:pt x="1954" y="6094"/>
                    <a:pt x="2327" y="6094"/>
                  </a:cubicBezTo>
                  <a:cubicBezTo>
                    <a:pt x="2865" y="6094"/>
                    <a:pt x="3397" y="5881"/>
                    <a:pt x="3792" y="5471"/>
                  </a:cubicBezTo>
                  <a:lnTo>
                    <a:pt x="6240" y="2929"/>
                  </a:lnTo>
                  <a:lnTo>
                    <a:pt x="3198" y="1"/>
                  </a:lnTo>
                  <a:close/>
                </a:path>
              </a:pathLst>
            </a:custGeom>
            <a:solidFill>
              <a:srgbClr val="F4805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3" name="Google Shape;243;p3"/>
            <p:cNvSpPr/>
            <p:nvPr/>
          </p:nvSpPr>
          <p:spPr>
            <a:xfrm>
              <a:off x="5756325" y="671050"/>
              <a:ext cx="164975" cy="166150"/>
            </a:xfrm>
            <a:custGeom>
              <a:avLst/>
              <a:gdLst/>
              <a:ahLst/>
              <a:cxnLst/>
              <a:rect l="l" t="t" r="r" b="b"/>
              <a:pathLst>
                <a:path w="6599" h="6646" extrusionOk="0">
                  <a:moveTo>
                    <a:pt x="5405" y="1"/>
                  </a:moveTo>
                  <a:lnTo>
                    <a:pt x="1" y="2508"/>
                  </a:lnTo>
                  <a:lnTo>
                    <a:pt x="4299" y="6646"/>
                  </a:lnTo>
                  <a:lnTo>
                    <a:pt x="6599" y="1149"/>
                  </a:lnTo>
                  <a:lnTo>
                    <a:pt x="5405" y="1"/>
                  </a:lnTo>
                  <a:close/>
                </a:path>
              </a:pathLst>
            </a:custGeom>
            <a:solidFill>
              <a:srgbClr val="FFF2C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4" name="Google Shape;244;p3"/>
            <p:cNvSpPr/>
            <p:nvPr/>
          </p:nvSpPr>
          <p:spPr>
            <a:xfrm>
              <a:off x="5882425" y="646975"/>
              <a:ext cx="61000" cy="61975"/>
            </a:xfrm>
            <a:custGeom>
              <a:avLst/>
              <a:gdLst/>
              <a:ahLst/>
              <a:cxnLst/>
              <a:rect l="l" t="t" r="r" b="b"/>
              <a:pathLst>
                <a:path w="2440" h="2479" extrusionOk="0">
                  <a:moveTo>
                    <a:pt x="2440" y="0"/>
                  </a:moveTo>
                  <a:lnTo>
                    <a:pt x="0" y="1131"/>
                  </a:lnTo>
                  <a:lnTo>
                    <a:pt x="1401" y="2479"/>
                  </a:lnTo>
                  <a:lnTo>
                    <a:pt x="24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45" name="Google Shape;245;p3"/>
          <p:cNvGrpSpPr/>
          <p:nvPr/>
        </p:nvGrpSpPr>
        <p:grpSpPr>
          <a:xfrm>
            <a:off x="9845156" y="4093777"/>
            <a:ext cx="1697003" cy="2700488"/>
            <a:chOff x="1378775" y="4009750"/>
            <a:chExt cx="921950" cy="1467125"/>
          </a:xfrm>
        </p:grpSpPr>
        <p:sp>
          <p:nvSpPr>
            <p:cNvPr id="246" name="Google Shape;246;p3"/>
            <p:cNvSpPr/>
            <p:nvPr/>
          </p:nvSpPr>
          <p:spPr>
            <a:xfrm>
              <a:off x="1850425" y="4056500"/>
              <a:ext cx="61100" cy="56200"/>
            </a:xfrm>
            <a:custGeom>
              <a:avLst/>
              <a:gdLst/>
              <a:ahLst/>
              <a:cxnLst/>
              <a:rect l="l" t="t" r="r" b="b"/>
              <a:pathLst>
                <a:path w="2444" h="2248" extrusionOk="0">
                  <a:moveTo>
                    <a:pt x="1332" y="0"/>
                  </a:moveTo>
                  <a:cubicBezTo>
                    <a:pt x="1314" y="0"/>
                    <a:pt x="1296" y="1"/>
                    <a:pt x="1278" y="2"/>
                  </a:cubicBezTo>
                  <a:cubicBezTo>
                    <a:pt x="964" y="13"/>
                    <a:pt x="641" y="32"/>
                    <a:pt x="319" y="59"/>
                  </a:cubicBezTo>
                  <a:lnTo>
                    <a:pt x="0" y="85"/>
                  </a:lnTo>
                  <a:lnTo>
                    <a:pt x="300" y="2247"/>
                  </a:lnTo>
                  <a:lnTo>
                    <a:pt x="584" y="2226"/>
                  </a:lnTo>
                  <a:cubicBezTo>
                    <a:pt x="841" y="2206"/>
                    <a:pt x="1098" y="2191"/>
                    <a:pt x="1359" y="2182"/>
                  </a:cubicBezTo>
                  <a:cubicBezTo>
                    <a:pt x="1966" y="2167"/>
                    <a:pt x="2444" y="1658"/>
                    <a:pt x="2421" y="1051"/>
                  </a:cubicBezTo>
                  <a:cubicBezTo>
                    <a:pt x="2399" y="462"/>
                    <a:pt x="1915" y="0"/>
                    <a:pt x="133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7" name="Google Shape;247;p3"/>
            <p:cNvSpPr/>
            <p:nvPr/>
          </p:nvSpPr>
          <p:spPr>
            <a:xfrm>
              <a:off x="1984800" y="4995925"/>
              <a:ext cx="63300" cy="61275"/>
            </a:xfrm>
            <a:custGeom>
              <a:avLst/>
              <a:gdLst/>
              <a:ahLst/>
              <a:cxnLst/>
              <a:rect l="l" t="t" r="r" b="b"/>
              <a:pathLst>
                <a:path w="2532" h="2451" extrusionOk="0">
                  <a:moveTo>
                    <a:pt x="1374" y="1"/>
                  </a:moveTo>
                  <a:cubicBezTo>
                    <a:pt x="1284" y="1"/>
                    <a:pt x="1192" y="12"/>
                    <a:pt x="1101" y="36"/>
                  </a:cubicBezTo>
                  <a:cubicBezTo>
                    <a:pt x="828" y="106"/>
                    <a:pt x="554" y="169"/>
                    <a:pt x="277" y="226"/>
                  </a:cubicBezTo>
                  <a:lnTo>
                    <a:pt x="0" y="284"/>
                  </a:lnTo>
                  <a:lnTo>
                    <a:pt x="300" y="2451"/>
                  </a:lnTo>
                  <a:lnTo>
                    <a:pt x="617" y="2386"/>
                  </a:lnTo>
                  <a:cubicBezTo>
                    <a:pt x="962" y="2316"/>
                    <a:pt x="1304" y="2239"/>
                    <a:pt x="1635" y="2153"/>
                  </a:cubicBezTo>
                  <a:cubicBezTo>
                    <a:pt x="2179" y="2017"/>
                    <a:pt x="2531" y="1490"/>
                    <a:pt x="2451" y="936"/>
                  </a:cubicBezTo>
                  <a:cubicBezTo>
                    <a:pt x="2372" y="386"/>
                    <a:pt x="1901" y="1"/>
                    <a:pt x="137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8" name="Google Shape;248;p3"/>
            <p:cNvSpPr/>
            <p:nvPr/>
          </p:nvSpPr>
          <p:spPr>
            <a:xfrm>
              <a:off x="1378775" y="4065675"/>
              <a:ext cx="431000" cy="988925"/>
            </a:xfrm>
            <a:custGeom>
              <a:avLst/>
              <a:gdLst/>
              <a:ahLst/>
              <a:cxnLst/>
              <a:rect l="l" t="t" r="r" b="b"/>
              <a:pathLst>
                <a:path w="17240" h="39557" extrusionOk="0">
                  <a:moveTo>
                    <a:pt x="16939" y="0"/>
                  </a:moveTo>
                  <a:lnTo>
                    <a:pt x="16619" y="69"/>
                  </a:lnTo>
                  <a:cubicBezTo>
                    <a:pt x="14823" y="454"/>
                    <a:pt x="13089" y="1083"/>
                    <a:pt x="11465" y="1941"/>
                  </a:cubicBezTo>
                  <a:cubicBezTo>
                    <a:pt x="5756" y="4951"/>
                    <a:pt x="1915" y="10328"/>
                    <a:pt x="922" y="16696"/>
                  </a:cubicBezTo>
                  <a:cubicBezTo>
                    <a:pt x="1" y="22611"/>
                    <a:pt x="1736" y="28592"/>
                    <a:pt x="5684" y="33105"/>
                  </a:cubicBezTo>
                  <a:cubicBezTo>
                    <a:pt x="8510" y="36333"/>
                    <a:pt x="12214" y="38541"/>
                    <a:pt x="16396" y="39487"/>
                  </a:cubicBezTo>
                  <a:lnTo>
                    <a:pt x="16706" y="39557"/>
                  </a:lnTo>
                  <a:lnTo>
                    <a:pt x="16777" y="39172"/>
                  </a:lnTo>
                  <a:cubicBezTo>
                    <a:pt x="16784" y="39130"/>
                    <a:pt x="16793" y="39089"/>
                    <a:pt x="16800" y="39046"/>
                  </a:cubicBezTo>
                  <a:lnTo>
                    <a:pt x="17057" y="37399"/>
                  </a:lnTo>
                  <a:lnTo>
                    <a:pt x="16782" y="37335"/>
                  </a:lnTo>
                  <a:cubicBezTo>
                    <a:pt x="13093" y="36479"/>
                    <a:pt x="9822" y="34519"/>
                    <a:pt x="7327" y="31666"/>
                  </a:cubicBezTo>
                  <a:cubicBezTo>
                    <a:pt x="3806" y="27642"/>
                    <a:pt x="2257" y="22307"/>
                    <a:pt x="3080" y="17031"/>
                  </a:cubicBezTo>
                  <a:cubicBezTo>
                    <a:pt x="3965" y="11354"/>
                    <a:pt x="7392" y="6558"/>
                    <a:pt x="12482" y="3872"/>
                  </a:cubicBezTo>
                  <a:cubicBezTo>
                    <a:pt x="13897" y="3126"/>
                    <a:pt x="15405" y="2574"/>
                    <a:pt x="16966" y="2228"/>
                  </a:cubicBezTo>
                  <a:lnTo>
                    <a:pt x="17239" y="2168"/>
                  </a:lnTo>
                  <a:lnTo>
                    <a:pt x="1693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49" name="Google Shape;249;p3"/>
            <p:cNvSpPr/>
            <p:nvPr/>
          </p:nvSpPr>
          <p:spPr>
            <a:xfrm>
              <a:off x="1849350" y="5008850"/>
              <a:ext cx="94700" cy="56675"/>
            </a:xfrm>
            <a:custGeom>
              <a:avLst/>
              <a:gdLst/>
              <a:ahLst/>
              <a:cxnLst/>
              <a:rect l="l" t="t" r="r" b="b"/>
              <a:pathLst>
                <a:path w="3788" h="2267" extrusionOk="0">
                  <a:moveTo>
                    <a:pt x="323" y="1"/>
                  </a:moveTo>
                  <a:lnTo>
                    <a:pt x="67" y="1645"/>
                  </a:lnTo>
                  <a:cubicBezTo>
                    <a:pt x="61" y="1688"/>
                    <a:pt x="56" y="1730"/>
                    <a:pt x="52" y="1773"/>
                  </a:cubicBezTo>
                  <a:lnTo>
                    <a:pt x="0" y="2163"/>
                  </a:lnTo>
                  <a:lnTo>
                    <a:pt x="318" y="2191"/>
                  </a:lnTo>
                  <a:cubicBezTo>
                    <a:pt x="900" y="2241"/>
                    <a:pt x="1484" y="2267"/>
                    <a:pt x="2068" y="2267"/>
                  </a:cubicBezTo>
                  <a:cubicBezTo>
                    <a:pt x="2534" y="2267"/>
                    <a:pt x="2999" y="2251"/>
                    <a:pt x="3465" y="2218"/>
                  </a:cubicBezTo>
                  <a:lnTo>
                    <a:pt x="3787" y="2195"/>
                  </a:lnTo>
                  <a:lnTo>
                    <a:pt x="3486" y="27"/>
                  </a:lnTo>
                  <a:lnTo>
                    <a:pt x="3206" y="46"/>
                  </a:lnTo>
                  <a:cubicBezTo>
                    <a:pt x="2826" y="70"/>
                    <a:pt x="2445" y="82"/>
                    <a:pt x="2064" y="82"/>
                  </a:cubicBezTo>
                  <a:cubicBezTo>
                    <a:pt x="1577" y="82"/>
                    <a:pt x="1090" y="62"/>
                    <a:pt x="604" y="23"/>
                  </a:cubicBezTo>
                  <a:lnTo>
                    <a:pt x="323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0" name="Google Shape;250;p3"/>
            <p:cNvSpPr/>
            <p:nvPr/>
          </p:nvSpPr>
          <p:spPr>
            <a:xfrm>
              <a:off x="1782400" y="4009750"/>
              <a:ext cx="99725" cy="178900"/>
            </a:xfrm>
            <a:custGeom>
              <a:avLst/>
              <a:gdLst/>
              <a:ahLst/>
              <a:cxnLst/>
              <a:rect l="l" t="t" r="r" b="b"/>
              <a:pathLst>
                <a:path w="3989" h="7156" extrusionOk="0">
                  <a:moveTo>
                    <a:pt x="1685" y="1"/>
                  </a:moveTo>
                  <a:cubicBezTo>
                    <a:pt x="1613" y="1"/>
                    <a:pt x="1541" y="6"/>
                    <a:pt x="1470" y="16"/>
                  </a:cubicBezTo>
                  <a:cubicBezTo>
                    <a:pt x="604" y="136"/>
                    <a:pt x="1" y="933"/>
                    <a:pt x="121" y="1799"/>
                  </a:cubicBezTo>
                  <a:lnTo>
                    <a:pt x="864" y="7155"/>
                  </a:lnTo>
                  <a:lnTo>
                    <a:pt x="1187" y="7080"/>
                  </a:lnTo>
                  <a:cubicBezTo>
                    <a:pt x="2001" y="6887"/>
                    <a:pt x="2829" y="6762"/>
                    <a:pt x="3664" y="6706"/>
                  </a:cubicBezTo>
                  <a:lnTo>
                    <a:pt x="3989" y="6684"/>
                  </a:lnTo>
                  <a:lnTo>
                    <a:pt x="3252" y="1365"/>
                  </a:lnTo>
                  <a:cubicBezTo>
                    <a:pt x="3156" y="680"/>
                    <a:pt x="2614" y="127"/>
                    <a:pt x="1930" y="20"/>
                  </a:cubicBezTo>
                  <a:cubicBezTo>
                    <a:pt x="1849" y="7"/>
                    <a:pt x="1767" y="1"/>
                    <a:pt x="1685" y="1"/>
                  </a:cubicBezTo>
                  <a:close/>
                </a:path>
              </a:pathLst>
            </a:custGeom>
            <a:solidFill>
              <a:srgbClr val="2E37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1" name="Google Shape;251;p3"/>
            <p:cNvSpPr/>
            <p:nvPr/>
          </p:nvSpPr>
          <p:spPr>
            <a:xfrm>
              <a:off x="1912300" y="4934600"/>
              <a:ext cx="98950" cy="169450"/>
            </a:xfrm>
            <a:custGeom>
              <a:avLst/>
              <a:gdLst/>
              <a:ahLst/>
              <a:cxnLst/>
              <a:rect l="l" t="t" r="r" b="b"/>
              <a:pathLst>
                <a:path w="3958" h="6778" extrusionOk="0">
                  <a:moveTo>
                    <a:pt x="3133" y="0"/>
                  </a:moveTo>
                  <a:lnTo>
                    <a:pt x="2814" y="70"/>
                  </a:lnTo>
                  <a:cubicBezTo>
                    <a:pt x="1996" y="248"/>
                    <a:pt x="1165" y="360"/>
                    <a:pt x="331" y="403"/>
                  </a:cubicBezTo>
                  <a:lnTo>
                    <a:pt x="0" y="420"/>
                  </a:lnTo>
                  <a:lnTo>
                    <a:pt x="693" y="5412"/>
                  </a:lnTo>
                  <a:cubicBezTo>
                    <a:pt x="788" y="6098"/>
                    <a:pt x="1332" y="6651"/>
                    <a:pt x="2014" y="6758"/>
                  </a:cubicBezTo>
                  <a:cubicBezTo>
                    <a:pt x="2098" y="6771"/>
                    <a:pt x="2181" y="6777"/>
                    <a:pt x="2262" y="6777"/>
                  </a:cubicBezTo>
                  <a:cubicBezTo>
                    <a:pt x="3199" y="6777"/>
                    <a:pt x="3957" y="5944"/>
                    <a:pt x="3823" y="4979"/>
                  </a:cubicBezTo>
                  <a:lnTo>
                    <a:pt x="3133" y="0"/>
                  </a:lnTo>
                  <a:close/>
                </a:path>
              </a:pathLst>
            </a:custGeom>
            <a:solidFill>
              <a:srgbClr val="2E3747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2" name="Google Shape;252;p3"/>
            <p:cNvSpPr/>
            <p:nvPr/>
          </p:nvSpPr>
          <p:spPr>
            <a:xfrm>
              <a:off x="1494625" y="4213975"/>
              <a:ext cx="322900" cy="605075"/>
            </a:xfrm>
            <a:custGeom>
              <a:avLst/>
              <a:gdLst/>
              <a:ahLst/>
              <a:cxnLst/>
              <a:rect l="l" t="t" r="r" b="b"/>
              <a:pathLst>
                <a:path w="12916" h="24203" extrusionOk="0">
                  <a:moveTo>
                    <a:pt x="8931" y="0"/>
                  </a:moveTo>
                  <a:cubicBezTo>
                    <a:pt x="4698" y="2233"/>
                    <a:pt x="1537" y="6366"/>
                    <a:pt x="744" y="11459"/>
                  </a:cubicBezTo>
                  <a:cubicBezTo>
                    <a:pt x="0" y="16229"/>
                    <a:pt x="1493" y="20832"/>
                    <a:pt x="4442" y="24202"/>
                  </a:cubicBezTo>
                  <a:cubicBezTo>
                    <a:pt x="4673" y="23624"/>
                    <a:pt x="4777" y="22993"/>
                    <a:pt x="4961" y="22392"/>
                  </a:cubicBezTo>
                  <a:cubicBezTo>
                    <a:pt x="5617" y="20250"/>
                    <a:pt x="7426" y="18500"/>
                    <a:pt x="9589" y="17916"/>
                  </a:cubicBezTo>
                  <a:cubicBezTo>
                    <a:pt x="10478" y="17677"/>
                    <a:pt x="11511" y="17564"/>
                    <a:pt x="12060" y="16827"/>
                  </a:cubicBezTo>
                  <a:cubicBezTo>
                    <a:pt x="12915" y="15678"/>
                    <a:pt x="11862" y="14012"/>
                    <a:pt x="10586" y="13358"/>
                  </a:cubicBezTo>
                  <a:cubicBezTo>
                    <a:pt x="9628" y="12866"/>
                    <a:pt x="7854" y="12699"/>
                    <a:pt x="7207" y="11717"/>
                  </a:cubicBezTo>
                  <a:cubicBezTo>
                    <a:pt x="5981" y="9855"/>
                    <a:pt x="9117" y="8590"/>
                    <a:pt x="10209" y="7597"/>
                  </a:cubicBezTo>
                  <a:cubicBezTo>
                    <a:pt x="10814" y="7047"/>
                    <a:pt x="11037" y="5914"/>
                    <a:pt x="10339" y="5490"/>
                  </a:cubicBezTo>
                  <a:cubicBezTo>
                    <a:pt x="9672" y="5418"/>
                    <a:pt x="8982" y="5338"/>
                    <a:pt x="8400" y="5003"/>
                  </a:cubicBezTo>
                  <a:cubicBezTo>
                    <a:pt x="7818" y="4669"/>
                    <a:pt x="7368" y="4005"/>
                    <a:pt x="7497" y="3346"/>
                  </a:cubicBezTo>
                  <a:cubicBezTo>
                    <a:pt x="7575" y="2949"/>
                    <a:pt x="7841" y="2621"/>
                    <a:pt x="8064" y="2284"/>
                  </a:cubicBezTo>
                  <a:cubicBezTo>
                    <a:pt x="8518" y="1599"/>
                    <a:pt x="8810" y="812"/>
                    <a:pt x="893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3" name="Google Shape;253;p3"/>
            <p:cNvSpPr/>
            <p:nvPr/>
          </p:nvSpPr>
          <p:spPr>
            <a:xfrm>
              <a:off x="1933075" y="4170300"/>
              <a:ext cx="318975" cy="479475"/>
            </a:xfrm>
            <a:custGeom>
              <a:avLst/>
              <a:gdLst/>
              <a:ahLst/>
              <a:cxnLst/>
              <a:rect l="l" t="t" r="r" b="b"/>
              <a:pathLst>
                <a:path w="12759" h="19179" extrusionOk="0">
                  <a:moveTo>
                    <a:pt x="1" y="0"/>
                  </a:moveTo>
                  <a:cubicBezTo>
                    <a:pt x="1090" y="829"/>
                    <a:pt x="1909" y="1998"/>
                    <a:pt x="2035" y="3343"/>
                  </a:cubicBezTo>
                  <a:cubicBezTo>
                    <a:pt x="2125" y="4307"/>
                    <a:pt x="1869" y="5335"/>
                    <a:pt x="2275" y="6213"/>
                  </a:cubicBezTo>
                  <a:cubicBezTo>
                    <a:pt x="2756" y="7253"/>
                    <a:pt x="4028" y="7758"/>
                    <a:pt x="4487" y="8809"/>
                  </a:cubicBezTo>
                  <a:cubicBezTo>
                    <a:pt x="5378" y="10848"/>
                    <a:pt x="2663" y="12845"/>
                    <a:pt x="2809" y="15066"/>
                  </a:cubicBezTo>
                  <a:cubicBezTo>
                    <a:pt x="2848" y="15667"/>
                    <a:pt x="3933" y="19179"/>
                    <a:pt x="4903" y="19179"/>
                  </a:cubicBezTo>
                  <a:cubicBezTo>
                    <a:pt x="5103" y="19179"/>
                    <a:pt x="5299" y="19029"/>
                    <a:pt x="5479" y="18674"/>
                  </a:cubicBezTo>
                  <a:cubicBezTo>
                    <a:pt x="5866" y="17911"/>
                    <a:pt x="5603" y="17420"/>
                    <a:pt x="6159" y="16698"/>
                  </a:cubicBezTo>
                  <a:cubicBezTo>
                    <a:pt x="6568" y="16168"/>
                    <a:pt x="7277" y="15756"/>
                    <a:pt x="7881" y="15499"/>
                  </a:cubicBezTo>
                  <a:cubicBezTo>
                    <a:pt x="8561" y="15209"/>
                    <a:pt x="9317" y="15055"/>
                    <a:pt x="9892" y="14592"/>
                  </a:cubicBezTo>
                  <a:cubicBezTo>
                    <a:pt x="11549" y="13260"/>
                    <a:pt x="10810" y="10247"/>
                    <a:pt x="12456" y="8901"/>
                  </a:cubicBezTo>
                  <a:cubicBezTo>
                    <a:pt x="12551" y="8823"/>
                    <a:pt x="12652" y="8753"/>
                    <a:pt x="12758" y="8691"/>
                  </a:cubicBezTo>
                  <a:cubicBezTo>
                    <a:pt x="10575" y="4272"/>
                    <a:pt x="6352" y="945"/>
                    <a:pt x="1112" y="128"/>
                  </a:cubicBezTo>
                  <a:cubicBezTo>
                    <a:pt x="740" y="70"/>
                    <a:pt x="369" y="31"/>
                    <a:pt x="1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4" name="Google Shape;254;p3"/>
            <p:cNvSpPr/>
            <p:nvPr/>
          </p:nvSpPr>
          <p:spPr>
            <a:xfrm>
              <a:off x="1970525" y="4704475"/>
              <a:ext cx="235350" cy="226350"/>
            </a:xfrm>
            <a:custGeom>
              <a:avLst/>
              <a:gdLst/>
              <a:ahLst/>
              <a:cxnLst/>
              <a:rect l="l" t="t" r="r" b="b"/>
              <a:pathLst>
                <a:path w="9414" h="9054" extrusionOk="0">
                  <a:moveTo>
                    <a:pt x="3128" y="0"/>
                  </a:moveTo>
                  <a:cubicBezTo>
                    <a:pt x="2587" y="0"/>
                    <a:pt x="2046" y="143"/>
                    <a:pt x="1584" y="425"/>
                  </a:cubicBezTo>
                  <a:cubicBezTo>
                    <a:pt x="513" y="1080"/>
                    <a:pt x="0" y="2717"/>
                    <a:pt x="861" y="3631"/>
                  </a:cubicBezTo>
                  <a:cubicBezTo>
                    <a:pt x="1247" y="4040"/>
                    <a:pt x="1827" y="4240"/>
                    <a:pt x="2167" y="4686"/>
                  </a:cubicBezTo>
                  <a:cubicBezTo>
                    <a:pt x="2710" y="5401"/>
                    <a:pt x="2442" y="6405"/>
                    <a:pt x="2334" y="7294"/>
                  </a:cubicBezTo>
                  <a:cubicBezTo>
                    <a:pt x="2266" y="7879"/>
                    <a:pt x="2280" y="8471"/>
                    <a:pt x="2377" y="9053"/>
                  </a:cubicBezTo>
                  <a:cubicBezTo>
                    <a:pt x="5139" y="8082"/>
                    <a:pt x="7576" y="6359"/>
                    <a:pt x="9414" y="4079"/>
                  </a:cubicBezTo>
                  <a:cubicBezTo>
                    <a:pt x="8450" y="3759"/>
                    <a:pt x="7555" y="3229"/>
                    <a:pt x="6827" y="2522"/>
                  </a:cubicBezTo>
                  <a:cubicBezTo>
                    <a:pt x="6037" y="1756"/>
                    <a:pt x="5408" y="778"/>
                    <a:pt x="4419" y="294"/>
                  </a:cubicBezTo>
                  <a:cubicBezTo>
                    <a:pt x="4019" y="97"/>
                    <a:pt x="3573" y="0"/>
                    <a:pt x="3128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5" name="Google Shape;255;p3"/>
            <p:cNvSpPr/>
            <p:nvPr/>
          </p:nvSpPr>
          <p:spPr>
            <a:xfrm>
              <a:off x="1605700" y="4168875"/>
              <a:ext cx="695025" cy="783925"/>
            </a:xfrm>
            <a:custGeom>
              <a:avLst/>
              <a:gdLst/>
              <a:ahLst/>
              <a:cxnLst/>
              <a:rect l="l" t="t" r="r" b="b"/>
              <a:pathLst>
                <a:path w="27801" h="31357" extrusionOk="0">
                  <a:moveTo>
                    <a:pt x="11766" y="0"/>
                  </a:moveTo>
                  <a:cubicBezTo>
                    <a:pt x="9236" y="0"/>
                    <a:pt x="6737" y="616"/>
                    <a:pt x="4488" y="1803"/>
                  </a:cubicBezTo>
                  <a:cubicBezTo>
                    <a:pt x="4367" y="2616"/>
                    <a:pt x="4075" y="3403"/>
                    <a:pt x="3621" y="4088"/>
                  </a:cubicBezTo>
                  <a:cubicBezTo>
                    <a:pt x="3399" y="4425"/>
                    <a:pt x="3132" y="4753"/>
                    <a:pt x="3054" y="5149"/>
                  </a:cubicBezTo>
                  <a:cubicBezTo>
                    <a:pt x="2925" y="5809"/>
                    <a:pt x="3375" y="6472"/>
                    <a:pt x="3957" y="6807"/>
                  </a:cubicBezTo>
                  <a:cubicBezTo>
                    <a:pt x="4540" y="7142"/>
                    <a:pt x="5229" y="7221"/>
                    <a:pt x="5897" y="7293"/>
                  </a:cubicBezTo>
                  <a:cubicBezTo>
                    <a:pt x="6595" y="7718"/>
                    <a:pt x="6372" y="8851"/>
                    <a:pt x="5767" y="9401"/>
                  </a:cubicBezTo>
                  <a:cubicBezTo>
                    <a:pt x="4675" y="10393"/>
                    <a:pt x="1538" y="11659"/>
                    <a:pt x="2764" y="13520"/>
                  </a:cubicBezTo>
                  <a:cubicBezTo>
                    <a:pt x="3411" y="14503"/>
                    <a:pt x="5185" y="14669"/>
                    <a:pt x="6144" y="15161"/>
                  </a:cubicBezTo>
                  <a:cubicBezTo>
                    <a:pt x="7419" y="15816"/>
                    <a:pt x="8473" y="17481"/>
                    <a:pt x="7617" y="18631"/>
                  </a:cubicBezTo>
                  <a:cubicBezTo>
                    <a:pt x="7068" y="19369"/>
                    <a:pt x="6035" y="19481"/>
                    <a:pt x="5147" y="19720"/>
                  </a:cubicBezTo>
                  <a:cubicBezTo>
                    <a:pt x="2983" y="20304"/>
                    <a:pt x="1174" y="22054"/>
                    <a:pt x="519" y="24196"/>
                  </a:cubicBezTo>
                  <a:cubicBezTo>
                    <a:pt x="335" y="24796"/>
                    <a:pt x="231" y="25427"/>
                    <a:pt x="0" y="26005"/>
                  </a:cubicBezTo>
                  <a:cubicBezTo>
                    <a:pt x="2340" y="28679"/>
                    <a:pt x="5594" y="30578"/>
                    <a:pt x="9378" y="31167"/>
                  </a:cubicBezTo>
                  <a:cubicBezTo>
                    <a:pt x="10195" y="31295"/>
                    <a:pt x="11007" y="31356"/>
                    <a:pt x="11809" y="31356"/>
                  </a:cubicBezTo>
                  <a:cubicBezTo>
                    <a:pt x="13601" y="31356"/>
                    <a:pt x="15341" y="31048"/>
                    <a:pt x="16970" y="30476"/>
                  </a:cubicBezTo>
                  <a:cubicBezTo>
                    <a:pt x="16874" y="29895"/>
                    <a:pt x="16859" y="29303"/>
                    <a:pt x="16927" y="28718"/>
                  </a:cubicBezTo>
                  <a:cubicBezTo>
                    <a:pt x="17035" y="27828"/>
                    <a:pt x="17303" y="26824"/>
                    <a:pt x="16760" y="26110"/>
                  </a:cubicBezTo>
                  <a:cubicBezTo>
                    <a:pt x="16420" y="25663"/>
                    <a:pt x="15840" y="25464"/>
                    <a:pt x="15454" y="25055"/>
                  </a:cubicBezTo>
                  <a:cubicBezTo>
                    <a:pt x="14593" y="24141"/>
                    <a:pt x="15106" y="22503"/>
                    <a:pt x="16177" y="21849"/>
                  </a:cubicBezTo>
                  <a:cubicBezTo>
                    <a:pt x="16639" y="21566"/>
                    <a:pt x="17180" y="21423"/>
                    <a:pt x="17721" y="21423"/>
                  </a:cubicBezTo>
                  <a:cubicBezTo>
                    <a:pt x="18167" y="21423"/>
                    <a:pt x="18613" y="21520"/>
                    <a:pt x="19013" y="21716"/>
                  </a:cubicBezTo>
                  <a:cubicBezTo>
                    <a:pt x="20001" y="22201"/>
                    <a:pt x="20630" y="23180"/>
                    <a:pt x="21420" y="23946"/>
                  </a:cubicBezTo>
                  <a:cubicBezTo>
                    <a:pt x="22148" y="24652"/>
                    <a:pt x="23043" y="25183"/>
                    <a:pt x="24007" y="25502"/>
                  </a:cubicBezTo>
                  <a:cubicBezTo>
                    <a:pt x="25733" y="23364"/>
                    <a:pt x="26863" y="20806"/>
                    <a:pt x="27283" y="18090"/>
                  </a:cubicBezTo>
                  <a:cubicBezTo>
                    <a:pt x="27800" y="14775"/>
                    <a:pt x="27234" y="11543"/>
                    <a:pt x="25852" y="8747"/>
                  </a:cubicBezTo>
                  <a:cubicBezTo>
                    <a:pt x="25747" y="8809"/>
                    <a:pt x="25646" y="8880"/>
                    <a:pt x="25551" y="8958"/>
                  </a:cubicBezTo>
                  <a:cubicBezTo>
                    <a:pt x="23905" y="10304"/>
                    <a:pt x="24644" y="13317"/>
                    <a:pt x="22987" y="14649"/>
                  </a:cubicBezTo>
                  <a:cubicBezTo>
                    <a:pt x="22412" y="15112"/>
                    <a:pt x="21656" y="15266"/>
                    <a:pt x="20976" y="15556"/>
                  </a:cubicBezTo>
                  <a:cubicBezTo>
                    <a:pt x="20372" y="15813"/>
                    <a:pt x="19662" y="16225"/>
                    <a:pt x="19254" y="16755"/>
                  </a:cubicBezTo>
                  <a:cubicBezTo>
                    <a:pt x="18698" y="17477"/>
                    <a:pt x="18961" y="17968"/>
                    <a:pt x="18574" y="18731"/>
                  </a:cubicBezTo>
                  <a:cubicBezTo>
                    <a:pt x="18394" y="19086"/>
                    <a:pt x="18198" y="19236"/>
                    <a:pt x="17998" y="19236"/>
                  </a:cubicBezTo>
                  <a:cubicBezTo>
                    <a:pt x="17028" y="19236"/>
                    <a:pt x="15943" y="15724"/>
                    <a:pt x="15904" y="15123"/>
                  </a:cubicBezTo>
                  <a:cubicBezTo>
                    <a:pt x="15757" y="12902"/>
                    <a:pt x="18472" y="10905"/>
                    <a:pt x="17582" y="8866"/>
                  </a:cubicBezTo>
                  <a:cubicBezTo>
                    <a:pt x="17123" y="7816"/>
                    <a:pt x="15851" y="7310"/>
                    <a:pt x="15370" y="6270"/>
                  </a:cubicBezTo>
                  <a:cubicBezTo>
                    <a:pt x="14964" y="5392"/>
                    <a:pt x="15220" y="4364"/>
                    <a:pt x="15130" y="3400"/>
                  </a:cubicBezTo>
                  <a:cubicBezTo>
                    <a:pt x="15004" y="2055"/>
                    <a:pt x="14186" y="886"/>
                    <a:pt x="13096" y="57"/>
                  </a:cubicBezTo>
                  <a:cubicBezTo>
                    <a:pt x="12652" y="19"/>
                    <a:pt x="12208" y="0"/>
                    <a:pt x="1176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6" name="Google Shape;256;p3"/>
            <p:cNvSpPr/>
            <p:nvPr/>
          </p:nvSpPr>
          <p:spPr>
            <a:xfrm>
              <a:off x="1532925" y="4969475"/>
              <a:ext cx="491800" cy="410325"/>
            </a:xfrm>
            <a:custGeom>
              <a:avLst/>
              <a:gdLst/>
              <a:ahLst/>
              <a:cxnLst/>
              <a:rect l="l" t="t" r="r" b="b"/>
              <a:pathLst>
                <a:path w="19672" h="16413" extrusionOk="0">
                  <a:moveTo>
                    <a:pt x="11895" y="1"/>
                  </a:moveTo>
                  <a:cubicBezTo>
                    <a:pt x="11090" y="1"/>
                    <a:pt x="10379" y="590"/>
                    <a:pt x="10248" y="1432"/>
                  </a:cubicBezTo>
                  <a:lnTo>
                    <a:pt x="10034" y="2800"/>
                  </a:lnTo>
                  <a:cubicBezTo>
                    <a:pt x="10030" y="2833"/>
                    <a:pt x="10023" y="2865"/>
                    <a:pt x="10016" y="2897"/>
                  </a:cubicBezTo>
                  <a:lnTo>
                    <a:pt x="9999" y="2985"/>
                  </a:lnTo>
                  <a:cubicBezTo>
                    <a:pt x="9736" y="4459"/>
                    <a:pt x="9080" y="5835"/>
                    <a:pt x="8102" y="6969"/>
                  </a:cubicBezTo>
                  <a:lnTo>
                    <a:pt x="1" y="13348"/>
                  </a:lnTo>
                  <a:lnTo>
                    <a:pt x="3280" y="13859"/>
                  </a:lnTo>
                  <a:lnTo>
                    <a:pt x="5504" y="14205"/>
                  </a:lnTo>
                  <a:lnTo>
                    <a:pt x="11422" y="15128"/>
                  </a:lnTo>
                  <a:lnTo>
                    <a:pt x="19671" y="16413"/>
                  </a:lnTo>
                  <a:lnTo>
                    <a:pt x="16199" y="11278"/>
                  </a:lnTo>
                  <a:lnTo>
                    <a:pt x="13897" y="7872"/>
                  </a:lnTo>
                  <a:cubicBezTo>
                    <a:pt x="13851" y="7764"/>
                    <a:pt x="13810" y="7653"/>
                    <a:pt x="13769" y="7543"/>
                  </a:cubicBezTo>
                  <a:cubicBezTo>
                    <a:pt x="13551" y="6972"/>
                    <a:pt x="13398" y="6378"/>
                    <a:pt x="13311" y="5773"/>
                  </a:cubicBezTo>
                  <a:cubicBezTo>
                    <a:pt x="13204" y="5020"/>
                    <a:pt x="13201" y="4257"/>
                    <a:pt x="13301" y="3503"/>
                  </a:cubicBezTo>
                  <a:lnTo>
                    <a:pt x="13311" y="3411"/>
                  </a:lnTo>
                  <a:cubicBezTo>
                    <a:pt x="13315" y="3379"/>
                    <a:pt x="13318" y="3345"/>
                    <a:pt x="13324" y="3312"/>
                  </a:cubicBezTo>
                  <a:lnTo>
                    <a:pt x="13540" y="1921"/>
                  </a:lnTo>
                  <a:cubicBezTo>
                    <a:pt x="13680" y="1013"/>
                    <a:pt x="13060" y="163"/>
                    <a:pt x="12152" y="21"/>
                  </a:cubicBezTo>
                  <a:cubicBezTo>
                    <a:pt x="12066" y="7"/>
                    <a:pt x="11980" y="1"/>
                    <a:pt x="11895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57" name="Google Shape;257;p3"/>
            <p:cNvSpPr/>
            <p:nvPr/>
          </p:nvSpPr>
          <p:spPr>
            <a:xfrm>
              <a:off x="1453575" y="5285375"/>
              <a:ext cx="638175" cy="191500"/>
            </a:xfrm>
            <a:custGeom>
              <a:avLst/>
              <a:gdLst/>
              <a:ahLst/>
              <a:cxnLst/>
              <a:rect l="l" t="t" r="r" b="b"/>
              <a:pathLst>
                <a:path w="25527" h="7660" extrusionOk="0">
                  <a:moveTo>
                    <a:pt x="2369" y="0"/>
                  </a:moveTo>
                  <a:cubicBezTo>
                    <a:pt x="1300" y="0"/>
                    <a:pt x="357" y="781"/>
                    <a:pt x="187" y="1869"/>
                  </a:cubicBezTo>
                  <a:cubicBezTo>
                    <a:pt x="0" y="3074"/>
                    <a:pt x="827" y="4206"/>
                    <a:pt x="2030" y="4393"/>
                  </a:cubicBezTo>
                  <a:lnTo>
                    <a:pt x="22816" y="7633"/>
                  </a:lnTo>
                  <a:cubicBezTo>
                    <a:pt x="22930" y="7650"/>
                    <a:pt x="23044" y="7659"/>
                    <a:pt x="23157" y="7659"/>
                  </a:cubicBezTo>
                  <a:cubicBezTo>
                    <a:pt x="24227" y="7659"/>
                    <a:pt x="25169" y="6879"/>
                    <a:pt x="25339" y="5791"/>
                  </a:cubicBezTo>
                  <a:cubicBezTo>
                    <a:pt x="25526" y="4587"/>
                    <a:pt x="24700" y="3454"/>
                    <a:pt x="23496" y="3267"/>
                  </a:cubicBezTo>
                  <a:lnTo>
                    <a:pt x="22252" y="3072"/>
                  </a:lnTo>
                  <a:lnTo>
                    <a:pt x="21564" y="2977"/>
                  </a:lnTo>
                  <a:lnTo>
                    <a:pt x="4627" y="337"/>
                  </a:lnTo>
                  <a:lnTo>
                    <a:pt x="4639" y="328"/>
                  </a:lnTo>
                  <a:lnTo>
                    <a:pt x="2711" y="27"/>
                  </a:lnTo>
                  <a:cubicBezTo>
                    <a:pt x="2596" y="9"/>
                    <a:pt x="2481" y="0"/>
                    <a:pt x="236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58" name="Google Shape;258;p3"/>
          <p:cNvGrpSpPr/>
          <p:nvPr/>
        </p:nvGrpSpPr>
        <p:grpSpPr>
          <a:xfrm>
            <a:off x="-15320" y="5168732"/>
            <a:ext cx="1365567" cy="1710700"/>
            <a:chOff x="2535400" y="4145525"/>
            <a:chExt cx="1024175" cy="1283025"/>
          </a:xfrm>
        </p:grpSpPr>
        <p:sp>
          <p:nvSpPr>
            <p:cNvPr id="259" name="Google Shape;259;p3"/>
            <p:cNvSpPr/>
            <p:nvPr/>
          </p:nvSpPr>
          <p:spPr>
            <a:xfrm>
              <a:off x="2760950" y="5192850"/>
              <a:ext cx="798625" cy="235700"/>
            </a:xfrm>
            <a:custGeom>
              <a:avLst/>
              <a:gdLst/>
              <a:ahLst/>
              <a:cxnLst/>
              <a:rect l="l" t="t" r="r" b="b"/>
              <a:pathLst>
                <a:path w="31945" h="9428" extrusionOk="0">
                  <a:moveTo>
                    <a:pt x="31944" y="0"/>
                  </a:moveTo>
                  <a:lnTo>
                    <a:pt x="1" y="6873"/>
                  </a:lnTo>
                  <a:lnTo>
                    <a:pt x="1819" y="9427"/>
                  </a:lnTo>
                  <a:lnTo>
                    <a:pt x="31337" y="3075"/>
                  </a:lnTo>
                  <a:lnTo>
                    <a:pt x="31944" y="0"/>
                  </a:lnTo>
                  <a:close/>
                </a:path>
              </a:pathLst>
            </a:custGeom>
            <a:solidFill>
              <a:srgbClr val="F2F2F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0" name="Google Shape;260;p3"/>
            <p:cNvSpPr/>
            <p:nvPr/>
          </p:nvSpPr>
          <p:spPr>
            <a:xfrm>
              <a:off x="2535625" y="4145525"/>
              <a:ext cx="1023950" cy="1219150"/>
            </a:xfrm>
            <a:custGeom>
              <a:avLst/>
              <a:gdLst/>
              <a:ahLst/>
              <a:cxnLst/>
              <a:rect l="l" t="t" r="r" b="b"/>
              <a:pathLst>
                <a:path w="40958" h="48766" extrusionOk="0">
                  <a:moveTo>
                    <a:pt x="31943" y="0"/>
                  </a:moveTo>
                  <a:lnTo>
                    <a:pt x="0" y="6874"/>
                  </a:lnTo>
                  <a:lnTo>
                    <a:pt x="8122" y="44624"/>
                  </a:lnTo>
                  <a:lnTo>
                    <a:pt x="8895" y="48216"/>
                  </a:lnTo>
                  <a:lnTo>
                    <a:pt x="9014" y="48766"/>
                  </a:lnTo>
                  <a:lnTo>
                    <a:pt x="26215" y="45065"/>
                  </a:lnTo>
                  <a:lnTo>
                    <a:pt x="40957" y="41893"/>
                  </a:lnTo>
                  <a:lnTo>
                    <a:pt x="37973" y="28024"/>
                  </a:lnTo>
                  <a:lnTo>
                    <a:pt x="34372" y="11292"/>
                  </a:lnTo>
                  <a:lnTo>
                    <a:pt x="33600" y="7699"/>
                  </a:lnTo>
                  <a:lnTo>
                    <a:pt x="3194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1" name="Google Shape;261;p3"/>
            <p:cNvSpPr/>
            <p:nvPr/>
          </p:nvSpPr>
          <p:spPr>
            <a:xfrm>
              <a:off x="2535400" y="4294875"/>
              <a:ext cx="330425" cy="1069975"/>
            </a:xfrm>
            <a:custGeom>
              <a:avLst/>
              <a:gdLst/>
              <a:ahLst/>
              <a:cxnLst/>
              <a:rect l="l" t="t" r="r" b="b"/>
              <a:pathLst>
                <a:path w="13217" h="42799" extrusionOk="0">
                  <a:moveTo>
                    <a:pt x="4204" y="1"/>
                  </a:moveTo>
                  <a:lnTo>
                    <a:pt x="1" y="905"/>
                  </a:lnTo>
                  <a:lnTo>
                    <a:pt x="9013" y="42799"/>
                  </a:lnTo>
                  <a:lnTo>
                    <a:pt x="13216" y="41894"/>
                  </a:lnTo>
                  <a:lnTo>
                    <a:pt x="420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2" name="Google Shape;262;p3"/>
            <p:cNvSpPr/>
            <p:nvPr/>
          </p:nvSpPr>
          <p:spPr>
            <a:xfrm>
              <a:off x="3091625" y="4176175"/>
              <a:ext cx="170925" cy="350650"/>
            </a:xfrm>
            <a:custGeom>
              <a:avLst/>
              <a:gdLst/>
              <a:ahLst/>
              <a:cxnLst/>
              <a:rect l="l" t="t" r="r" b="b"/>
              <a:pathLst>
                <a:path w="6837" h="14026" extrusionOk="0">
                  <a:moveTo>
                    <a:pt x="4005" y="0"/>
                  </a:moveTo>
                  <a:lnTo>
                    <a:pt x="0" y="862"/>
                  </a:lnTo>
                  <a:lnTo>
                    <a:pt x="2832" y="14026"/>
                  </a:lnTo>
                  <a:lnTo>
                    <a:pt x="4512" y="12099"/>
                  </a:lnTo>
                  <a:lnTo>
                    <a:pt x="6837" y="13164"/>
                  </a:lnTo>
                  <a:lnTo>
                    <a:pt x="4005" y="0"/>
                  </a:lnTo>
                  <a:close/>
                </a:path>
              </a:pathLst>
            </a:custGeom>
            <a:solidFill>
              <a:srgbClr val="FCBE2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3" name="Google Shape;263;p3"/>
            <p:cNvSpPr/>
            <p:nvPr/>
          </p:nvSpPr>
          <p:spPr>
            <a:xfrm>
              <a:off x="2850650" y="4731925"/>
              <a:ext cx="144375" cy="304750"/>
            </a:xfrm>
            <a:custGeom>
              <a:avLst/>
              <a:gdLst/>
              <a:ahLst/>
              <a:cxnLst/>
              <a:rect l="l" t="t" r="r" b="b"/>
              <a:pathLst>
                <a:path w="5775" h="12190" extrusionOk="0">
                  <a:moveTo>
                    <a:pt x="1954" y="5083"/>
                  </a:moveTo>
                  <a:cubicBezTo>
                    <a:pt x="2124" y="5652"/>
                    <a:pt x="2317" y="6216"/>
                    <a:pt x="2543" y="6766"/>
                  </a:cubicBezTo>
                  <a:cubicBezTo>
                    <a:pt x="2291" y="6904"/>
                    <a:pt x="2042" y="7045"/>
                    <a:pt x="1793" y="7189"/>
                  </a:cubicBezTo>
                  <a:cubicBezTo>
                    <a:pt x="1836" y="6486"/>
                    <a:pt x="1889" y="5784"/>
                    <a:pt x="1954" y="5083"/>
                  </a:cubicBezTo>
                  <a:close/>
                  <a:moveTo>
                    <a:pt x="1894" y="0"/>
                  </a:moveTo>
                  <a:cubicBezTo>
                    <a:pt x="1719" y="0"/>
                    <a:pt x="1541" y="51"/>
                    <a:pt x="1391" y="145"/>
                  </a:cubicBezTo>
                  <a:cubicBezTo>
                    <a:pt x="1107" y="240"/>
                    <a:pt x="865" y="465"/>
                    <a:pt x="808" y="834"/>
                  </a:cubicBezTo>
                  <a:cubicBezTo>
                    <a:pt x="267" y="4309"/>
                    <a:pt x="0" y="7822"/>
                    <a:pt x="10" y="11338"/>
                  </a:cubicBezTo>
                  <a:cubicBezTo>
                    <a:pt x="12" y="11896"/>
                    <a:pt x="466" y="12189"/>
                    <a:pt x="898" y="12189"/>
                  </a:cubicBezTo>
                  <a:cubicBezTo>
                    <a:pt x="1293" y="12189"/>
                    <a:pt x="1670" y="11945"/>
                    <a:pt x="1669" y="11433"/>
                  </a:cubicBezTo>
                  <a:cubicBezTo>
                    <a:pt x="1666" y="10680"/>
                    <a:pt x="1679" y="9927"/>
                    <a:pt x="1704" y="9176"/>
                  </a:cubicBezTo>
                  <a:cubicBezTo>
                    <a:pt x="2214" y="8860"/>
                    <a:pt x="2732" y="8558"/>
                    <a:pt x="3257" y="8267"/>
                  </a:cubicBezTo>
                  <a:cubicBezTo>
                    <a:pt x="3448" y="8614"/>
                    <a:pt x="3656" y="8955"/>
                    <a:pt x="3885" y="9287"/>
                  </a:cubicBezTo>
                  <a:cubicBezTo>
                    <a:pt x="4071" y="9559"/>
                    <a:pt x="4344" y="9672"/>
                    <a:pt x="4613" y="9672"/>
                  </a:cubicBezTo>
                  <a:cubicBezTo>
                    <a:pt x="5204" y="9672"/>
                    <a:pt x="5774" y="9125"/>
                    <a:pt x="5357" y="8518"/>
                  </a:cubicBezTo>
                  <a:cubicBezTo>
                    <a:pt x="5131" y="8187"/>
                    <a:pt x="4922" y="7845"/>
                    <a:pt x="4730" y="7492"/>
                  </a:cubicBezTo>
                  <a:cubicBezTo>
                    <a:pt x="4738" y="7489"/>
                    <a:pt x="4744" y="7485"/>
                    <a:pt x="4752" y="7481"/>
                  </a:cubicBezTo>
                  <a:cubicBezTo>
                    <a:pt x="5581" y="7070"/>
                    <a:pt x="5121" y="5918"/>
                    <a:pt x="4361" y="5918"/>
                  </a:cubicBezTo>
                  <a:cubicBezTo>
                    <a:pt x="4255" y="5918"/>
                    <a:pt x="4144" y="5941"/>
                    <a:pt x="4029" y="5990"/>
                  </a:cubicBezTo>
                  <a:cubicBezTo>
                    <a:pt x="3354" y="4287"/>
                    <a:pt x="2990" y="2472"/>
                    <a:pt x="2651" y="636"/>
                  </a:cubicBezTo>
                  <a:cubicBezTo>
                    <a:pt x="2569" y="195"/>
                    <a:pt x="2237" y="0"/>
                    <a:pt x="1894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4" name="Google Shape;264;p3"/>
            <p:cNvSpPr/>
            <p:nvPr/>
          </p:nvSpPr>
          <p:spPr>
            <a:xfrm>
              <a:off x="2996250" y="4702575"/>
              <a:ext cx="229075" cy="275900"/>
            </a:xfrm>
            <a:custGeom>
              <a:avLst/>
              <a:gdLst/>
              <a:ahLst/>
              <a:cxnLst/>
              <a:rect l="l" t="t" r="r" b="b"/>
              <a:pathLst>
                <a:path w="9163" h="11036" extrusionOk="0">
                  <a:moveTo>
                    <a:pt x="3890" y="1653"/>
                  </a:moveTo>
                  <a:cubicBezTo>
                    <a:pt x="4567" y="1653"/>
                    <a:pt x="5068" y="1955"/>
                    <a:pt x="4849" y="2964"/>
                  </a:cubicBezTo>
                  <a:cubicBezTo>
                    <a:pt x="4700" y="3648"/>
                    <a:pt x="4087" y="4254"/>
                    <a:pt x="3563" y="4816"/>
                  </a:cubicBezTo>
                  <a:lnTo>
                    <a:pt x="2961" y="2021"/>
                  </a:lnTo>
                  <a:cubicBezTo>
                    <a:pt x="2945" y="1948"/>
                    <a:pt x="2918" y="1877"/>
                    <a:pt x="2884" y="1809"/>
                  </a:cubicBezTo>
                  <a:cubicBezTo>
                    <a:pt x="3221" y="1719"/>
                    <a:pt x="3575" y="1653"/>
                    <a:pt x="3890" y="1653"/>
                  </a:cubicBezTo>
                  <a:close/>
                  <a:moveTo>
                    <a:pt x="5943" y="6348"/>
                  </a:moveTo>
                  <a:cubicBezTo>
                    <a:pt x="6265" y="6348"/>
                    <a:pt x="6584" y="6407"/>
                    <a:pt x="6898" y="6588"/>
                  </a:cubicBezTo>
                  <a:cubicBezTo>
                    <a:pt x="8449" y="7482"/>
                    <a:pt x="6316" y="8686"/>
                    <a:pt x="5854" y="8938"/>
                  </a:cubicBezTo>
                  <a:cubicBezTo>
                    <a:pt x="5425" y="9171"/>
                    <a:pt x="4951" y="9284"/>
                    <a:pt x="4469" y="9337"/>
                  </a:cubicBezTo>
                  <a:cubicBezTo>
                    <a:pt x="4489" y="9226"/>
                    <a:pt x="4487" y="9113"/>
                    <a:pt x="4463" y="9003"/>
                  </a:cubicBezTo>
                  <a:cubicBezTo>
                    <a:pt x="4288" y="8191"/>
                    <a:pt x="4114" y="7379"/>
                    <a:pt x="3939" y="6567"/>
                  </a:cubicBezTo>
                  <a:lnTo>
                    <a:pt x="3939" y="6567"/>
                  </a:lnTo>
                  <a:cubicBezTo>
                    <a:pt x="3973" y="6569"/>
                    <a:pt x="4007" y="6569"/>
                    <a:pt x="4040" y="6569"/>
                  </a:cubicBezTo>
                  <a:cubicBezTo>
                    <a:pt x="4687" y="6569"/>
                    <a:pt x="5322" y="6348"/>
                    <a:pt x="5943" y="6348"/>
                  </a:cubicBezTo>
                  <a:close/>
                  <a:moveTo>
                    <a:pt x="3897" y="0"/>
                  </a:moveTo>
                  <a:cubicBezTo>
                    <a:pt x="2837" y="0"/>
                    <a:pt x="1685" y="413"/>
                    <a:pt x="852" y="788"/>
                  </a:cubicBezTo>
                  <a:cubicBezTo>
                    <a:pt x="0" y="1172"/>
                    <a:pt x="479" y="2337"/>
                    <a:pt x="1263" y="2337"/>
                  </a:cubicBezTo>
                  <a:cubicBezTo>
                    <a:pt x="1286" y="2337"/>
                    <a:pt x="1310" y="2336"/>
                    <a:pt x="1333" y="2334"/>
                  </a:cubicBezTo>
                  <a:cubicBezTo>
                    <a:pt x="1336" y="2347"/>
                    <a:pt x="1335" y="2358"/>
                    <a:pt x="1337" y="2371"/>
                  </a:cubicBezTo>
                  <a:cubicBezTo>
                    <a:pt x="1838" y="4698"/>
                    <a:pt x="2339" y="7026"/>
                    <a:pt x="2840" y="9352"/>
                  </a:cubicBezTo>
                  <a:cubicBezTo>
                    <a:pt x="2868" y="9493"/>
                    <a:pt x="2934" y="9625"/>
                    <a:pt x="3030" y="9732"/>
                  </a:cubicBezTo>
                  <a:cubicBezTo>
                    <a:pt x="2695" y="10219"/>
                    <a:pt x="2866" y="11036"/>
                    <a:pt x="3616" y="11036"/>
                  </a:cubicBezTo>
                  <a:cubicBezTo>
                    <a:pt x="3618" y="11036"/>
                    <a:pt x="3619" y="11036"/>
                    <a:pt x="3621" y="11036"/>
                  </a:cubicBezTo>
                  <a:cubicBezTo>
                    <a:pt x="5837" y="11025"/>
                    <a:pt x="8843" y="9953"/>
                    <a:pt x="9070" y="7403"/>
                  </a:cubicBezTo>
                  <a:cubicBezTo>
                    <a:pt x="9162" y="6366"/>
                    <a:pt x="8251" y="5453"/>
                    <a:pt x="7441" y="4987"/>
                  </a:cubicBezTo>
                  <a:cubicBezTo>
                    <a:pt x="7041" y="4756"/>
                    <a:pt x="6653" y="4682"/>
                    <a:pt x="6267" y="4682"/>
                  </a:cubicBezTo>
                  <a:cubicBezTo>
                    <a:pt x="6078" y="4682"/>
                    <a:pt x="5889" y="4700"/>
                    <a:pt x="5700" y="4725"/>
                  </a:cubicBezTo>
                  <a:cubicBezTo>
                    <a:pt x="6450" y="3674"/>
                    <a:pt x="6925" y="2536"/>
                    <a:pt x="6164" y="1203"/>
                  </a:cubicBezTo>
                  <a:cubicBezTo>
                    <a:pt x="5651" y="305"/>
                    <a:pt x="4808" y="0"/>
                    <a:pt x="3897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5" name="Google Shape;265;p3"/>
            <p:cNvSpPr/>
            <p:nvPr/>
          </p:nvSpPr>
          <p:spPr>
            <a:xfrm>
              <a:off x="3235925" y="4648775"/>
              <a:ext cx="222175" cy="269325"/>
            </a:xfrm>
            <a:custGeom>
              <a:avLst/>
              <a:gdLst/>
              <a:ahLst/>
              <a:cxnLst/>
              <a:rect l="l" t="t" r="r" b="b"/>
              <a:pathLst>
                <a:path w="8887" h="10773" extrusionOk="0">
                  <a:moveTo>
                    <a:pt x="4691" y="0"/>
                  </a:moveTo>
                  <a:cubicBezTo>
                    <a:pt x="4685" y="0"/>
                    <a:pt x="4678" y="0"/>
                    <a:pt x="4671" y="0"/>
                  </a:cubicBezTo>
                  <a:cubicBezTo>
                    <a:pt x="919" y="73"/>
                    <a:pt x="1" y="4798"/>
                    <a:pt x="1133" y="7678"/>
                  </a:cubicBezTo>
                  <a:cubicBezTo>
                    <a:pt x="1852" y="9509"/>
                    <a:pt x="3748" y="10773"/>
                    <a:pt x="5539" y="10773"/>
                  </a:cubicBezTo>
                  <a:cubicBezTo>
                    <a:pt x="6680" y="10773"/>
                    <a:pt x="7778" y="10259"/>
                    <a:pt x="8501" y="9050"/>
                  </a:cubicBezTo>
                  <a:cubicBezTo>
                    <a:pt x="8887" y="8403"/>
                    <a:pt x="8310" y="7763"/>
                    <a:pt x="7743" y="7763"/>
                  </a:cubicBezTo>
                  <a:cubicBezTo>
                    <a:pt x="7505" y="7763"/>
                    <a:pt x="7269" y="7876"/>
                    <a:pt x="7106" y="8148"/>
                  </a:cubicBezTo>
                  <a:cubicBezTo>
                    <a:pt x="6670" y="8878"/>
                    <a:pt x="6126" y="9165"/>
                    <a:pt x="5562" y="9165"/>
                  </a:cubicBezTo>
                  <a:cubicBezTo>
                    <a:pt x="4414" y="9165"/>
                    <a:pt x="3183" y="7976"/>
                    <a:pt x="2605" y="6909"/>
                  </a:cubicBezTo>
                  <a:cubicBezTo>
                    <a:pt x="1771" y="5370"/>
                    <a:pt x="2412" y="1700"/>
                    <a:pt x="4577" y="1658"/>
                  </a:cubicBezTo>
                  <a:cubicBezTo>
                    <a:pt x="5636" y="1638"/>
                    <a:pt x="5741" y="0"/>
                    <a:pt x="4691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266" name="Google Shape;266;p3"/>
          <p:cNvGrpSpPr/>
          <p:nvPr/>
        </p:nvGrpSpPr>
        <p:grpSpPr>
          <a:xfrm>
            <a:off x="11867405" y="4241992"/>
            <a:ext cx="1004897" cy="1177161"/>
            <a:chOff x="3062000" y="2519575"/>
            <a:chExt cx="621350" cy="907600"/>
          </a:xfrm>
        </p:grpSpPr>
        <p:sp>
          <p:nvSpPr>
            <p:cNvPr id="267" name="Google Shape;267;p3"/>
            <p:cNvSpPr/>
            <p:nvPr/>
          </p:nvSpPr>
          <p:spPr>
            <a:xfrm>
              <a:off x="3062000" y="2519575"/>
              <a:ext cx="621350" cy="907600"/>
            </a:xfrm>
            <a:custGeom>
              <a:avLst/>
              <a:gdLst/>
              <a:ahLst/>
              <a:cxnLst/>
              <a:rect l="l" t="t" r="r" b="b"/>
              <a:pathLst>
                <a:path w="24854" h="36304" extrusionOk="0">
                  <a:moveTo>
                    <a:pt x="11747" y="0"/>
                  </a:moveTo>
                  <a:cubicBezTo>
                    <a:pt x="11573" y="0"/>
                    <a:pt x="11397" y="20"/>
                    <a:pt x="11221" y="59"/>
                  </a:cubicBezTo>
                  <a:lnTo>
                    <a:pt x="2710" y="1955"/>
                  </a:lnTo>
                  <a:cubicBezTo>
                    <a:pt x="1433" y="2239"/>
                    <a:pt x="626" y="3506"/>
                    <a:pt x="912" y="4784"/>
                  </a:cubicBezTo>
                  <a:cubicBezTo>
                    <a:pt x="1158" y="5888"/>
                    <a:pt x="2137" y="6639"/>
                    <a:pt x="3222" y="6639"/>
                  </a:cubicBezTo>
                  <a:cubicBezTo>
                    <a:pt x="3393" y="6639"/>
                    <a:pt x="3567" y="6621"/>
                    <a:pt x="3741" y="6582"/>
                  </a:cubicBezTo>
                  <a:lnTo>
                    <a:pt x="3919" y="6543"/>
                  </a:lnTo>
                  <a:lnTo>
                    <a:pt x="5865" y="15286"/>
                  </a:lnTo>
                  <a:cubicBezTo>
                    <a:pt x="2055" y="17846"/>
                    <a:pt x="1" y="22563"/>
                    <a:pt x="1060" y="27314"/>
                  </a:cubicBezTo>
                  <a:cubicBezTo>
                    <a:pt x="2251" y="32665"/>
                    <a:pt x="6996" y="36304"/>
                    <a:pt x="12258" y="36304"/>
                  </a:cubicBezTo>
                  <a:cubicBezTo>
                    <a:pt x="13084" y="36304"/>
                    <a:pt x="13923" y="36214"/>
                    <a:pt x="14763" y="36027"/>
                  </a:cubicBezTo>
                  <a:cubicBezTo>
                    <a:pt x="20953" y="34649"/>
                    <a:pt x="24854" y="28513"/>
                    <a:pt x="23476" y="22322"/>
                  </a:cubicBezTo>
                  <a:cubicBezTo>
                    <a:pt x="22418" y="17572"/>
                    <a:pt x="18558" y="14172"/>
                    <a:pt x="14020" y="13470"/>
                  </a:cubicBezTo>
                  <a:lnTo>
                    <a:pt x="12073" y="4727"/>
                  </a:lnTo>
                  <a:lnTo>
                    <a:pt x="12252" y="4687"/>
                  </a:lnTo>
                  <a:cubicBezTo>
                    <a:pt x="13534" y="4406"/>
                    <a:pt x="14343" y="3138"/>
                    <a:pt x="14058" y="1857"/>
                  </a:cubicBezTo>
                  <a:cubicBezTo>
                    <a:pt x="13812" y="752"/>
                    <a:pt x="12833" y="0"/>
                    <a:pt x="11747" y="0"/>
                  </a:cubicBezTo>
                  <a:close/>
                </a:path>
              </a:pathLst>
            </a:custGeom>
            <a:solidFill>
              <a:srgbClr val="C7ECED">
                <a:alpha val="74901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8" name="Google Shape;268;p3"/>
            <p:cNvSpPr/>
            <p:nvPr/>
          </p:nvSpPr>
          <p:spPr>
            <a:xfrm>
              <a:off x="3399425" y="2929575"/>
              <a:ext cx="81800" cy="74525"/>
            </a:xfrm>
            <a:custGeom>
              <a:avLst/>
              <a:gdLst/>
              <a:ahLst/>
              <a:cxnLst/>
              <a:rect l="l" t="t" r="r" b="b"/>
              <a:pathLst>
                <a:path w="3272" h="2981" extrusionOk="0">
                  <a:moveTo>
                    <a:pt x="1636" y="0"/>
                  </a:moveTo>
                  <a:cubicBezTo>
                    <a:pt x="1255" y="0"/>
                    <a:pt x="874" y="146"/>
                    <a:pt x="583" y="437"/>
                  </a:cubicBezTo>
                  <a:cubicBezTo>
                    <a:pt x="1" y="1019"/>
                    <a:pt x="1" y="1962"/>
                    <a:pt x="583" y="2544"/>
                  </a:cubicBezTo>
                  <a:cubicBezTo>
                    <a:pt x="874" y="2835"/>
                    <a:pt x="1255" y="2980"/>
                    <a:pt x="1636" y="2980"/>
                  </a:cubicBezTo>
                  <a:cubicBezTo>
                    <a:pt x="2017" y="2980"/>
                    <a:pt x="2398" y="2835"/>
                    <a:pt x="2689" y="2544"/>
                  </a:cubicBezTo>
                  <a:cubicBezTo>
                    <a:pt x="3271" y="1962"/>
                    <a:pt x="3271" y="1019"/>
                    <a:pt x="2689" y="437"/>
                  </a:cubicBezTo>
                  <a:cubicBezTo>
                    <a:pt x="2398" y="146"/>
                    <a:pt x="2017" y="0"/>
                    <a:pt x="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69" name="Google Shape;269;p3"/>
            <p:cNvSpPr/>
            <p:nvPr/>
          </p:nvSpPr>
          <p:spPr>
            <a:xfrm>
              <a:off x="3304350" y="2902300"/>
              <a:ext cx="53125" cy="50150"/>
            </a:xfrm>
            <a:custGeom>
              <a:avLst/>
              <a:gdLst/>
              <a:ahLst/>
              <a:cxnLst/>
              <a:rect l="l" t="t" r="r" b="b"/>
              <a:pathLst>
                <a:path w="2125" h="2006" extrusionOk="0">
                  <a:moveTo>
                    <a:pt x="1059" y="1"/>
                  </a:moveTo>
                  <a:cubicBezTo>
                    <a:pt x="987" y="1"/>
                    <a:pt x="914" y="9"/>
                    <a:pt x="840" y="25"/>
                  </a:cubicBezTo>
                  <a:cubicBezTo>
                    <a:pt x="444" y="112"/>
                    <a:pt x="140" y="431"/>
                    <a:pt x="70" y="830"/>
                  </a:cubicBezTo>
                  <a:cubicBezTo>
                    <a:pt x="0" y="1229"/>
                    <a:pt x="178" y="1632"/>
                    <a:pt x="520" y="1849"/>
                  </a:cubicBezTo>
                  <a:cubicBezTo>
                    <a:pt x="684" y="1954"/>
                    <a:pt x="871" y="2006"/>
                    <a:pt x="1057" y="2006"/>
                  </a:cubicBezTo>
                  <a:cubicBezTo>
                    <a:pt x="1259" y="2006"/>
                    <a:pt x="1461" y="1945"/>
                    <a:pt x="1633" y="1824"/>
                  </a:cubicBezTo>
                  <a:cubicBezTo>
                    <a:pt x="1966" y="1591"/>
                    <a:pt x="2125" y="1181"/>
                    <a:pt x="2037" y="785"/>
                  </a:cubicBezTo>
                  <a:cubicBezTo>
                    <a:pt x="1932" y="318"/>
                    <a:pt x="1518" y="1"/>
                    <a:pt x="105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70" name="Google Shape;270;p3"/>
            <p:cNvSpPr/>
            <p:nvPr/>
          </p:nvSpPr>
          <p:spPr>
            <a:xfrm>
              <a:off x="3311425" y="2829650"/>
              <a:ext cx="26575" cy="25100"/>
            </a:xfrm>
            <a:custGeom>
              <a:avLst/>
              <a:gdLst/>
              <a:ahLst/>
              <a:cxnLst/>
              <a:rect l="l" t="t" r="r" b="b"/>
              <a:pathLst>
                <a:path w="1063" h="1004" extrusionOk="0">
                  <a:moveTo>
                    <a:pt x="530" y="0"/>
                  </a:moveTo>
                  <a:cubicBezTo>
                    <a:pt x="494" y="0"/>
                    <a:pt x="457" y="4"/>
                    <a:pt x="421" y="13"/>
                  </a:cubicBezTo>
                  <a:cubicBezTo>
                    <a:pt x="223" y="57"/>
                    <a:pt x="71" y="216"/>
                    <a:pt x="36" y="415"/>
                  </a:cubicBezTo>
                  <a:cubicBezTo>
                    <a:pt x="1" y="615"/>
                    <a:pt x="89" y="816"/>
                    <a:pt x="261" y="925"/>
                  </a:cubicBezTo>
                  <a:cubicBezTo>
                    <a:pt x="343" y="977"/>
                    <a:pt x="436" y="1003"/>
                    <a:pt x="530" y="1003"/>
                  </a:cubicBezTo>
                  <a:cubicBezTo>
                    <a:pt x="631" y="1003"/>
                    <a:pt x="731" y="973"/>
                    <a:pt x="818" y="913"/>
                  </a:cubicBezTo>
                  <a:cubicBezTo>
                    <a:pt x="984" y="796"/>
                    <a:pt x="1063" y="591"/>
                    <a:pt x="1019" y="393"/>
                  </a:cubicBezTo>
                  <a:cubicBezTo>
                    <a:pt x="967" y="160"/>
                    <a:pt x="760" y="0"/>
                    <a:pt x="530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  <p:sp>
          <p:nvSpPr>
            <p:cNvPr id="271" name="Google Shape;271;p3"/>
            <p:cNvSpPr/>
            <p:nvPr/>
          </p:nvSpPr>
          <p:spPr>
            <a:xfrm>
              <a:off x="3118350" y="3034100"/>
              <a:ext cx="508725" cy="351350"/>
            </a:xfrm>
            <a:custGeom>
              <a:avLst/>
              <a:gdLst/>
              <a:ahLst/>
              <a:cxnLst/>
              <a:rect l="l" t="t" r="r" b="b"/>
              <a:pathLst>
                <a:path w="20349" h="14054" extrusionOk="0">
                  <a:moveTo>
                    <a:pt x="7174" y="1"/>
                  </a:moveTo>
                  <a:cubicBezTo>
                    <a:pt x="5021" y="1"/>
                    <a:pt x="2905" y="167"/>
                    <a:pt x="844" y="712"/>
                  </a:cubicBezTo>
                  <a:cubicBezTo>
                    <a:pt x="167" y="2471"/>
                    <a:pt x="0" y="4428"/>
                    <a:pt x="432" y="6371"/>
                  </a:cubicBezTo>
                  <a:cubicBezTo>
                    <a:pt x="797" y="8018"/>
                    <a:pt x="1584" y="9543"/>
                    <a:pt x="2715" y="10795"/>
                  </a:cubicBezTo>
                  <a:cubicBezTo>
                    <a:pt x="3335" y="11483"/>
                    <a:pt x="4049" y="12080"/>
                    <a:pt x="4836" y="12569"/>
                  </a:cubicBezTo>
                  <a:cubicBezTo>
                    <a:pt x="6363" y="13518"/>
                    <a:pt x="8149" y="14053"/>
                    <a:pt x="10009" y="14053"/>
                  </a:cubicBezTo>
                  <a:cubicBezTo>
                    <a:pt x="10213" y="14053"/>
                    <a:pt x="10417" y="14047"/>
                    <a:pt x="10621" y="14034"/>
                  </a:cubicBezTo>
                  <a:cubicBezTo>
                    <a:pt x="11134" y="14002"/>
                    <a:pt x="11644" y="13930"/>
                    <a:pt x="12147" y="13819"/>
                  </a:cubicBezTo>
                  <a:cubicBezTo>
                    <a:pt x="17102" y="12715"/>
                    <a:pt x="20349" y="8022"/>
                    <a:pt x="19761" y="3085"/>
                  </a:cubicBezTo>
                  <a:cubicBezTo>
                    <a:pt x="19651" y="2149"/>
                    <a:pt x="19405" y="1235"/>
                    <a:pt x="19032" y="370"/>
                  </a:cubicBezTo>
                  <a:cubicBezTo>
                    <a:pt x="18503" y="392"/>
                    <a:pt x="17974" y="401"/>
                    <a:pt x="17445" y="401"/>
                  </a:cubicBezTo>
                  <a:cubicBezTo>
                    <a:pt x="16642" y="401"/>
                    <a:pt x="15840" y="379"/>
                    <a:pt x="15039" y="346"/>
                  </a:cubicBezTo>
                  <a:cubicBezTo>
                    <a:pt x="13884" y="299"/>
                    <a:pt x="12733" y="229"/>
                    <a:pt x="11589" y="163"/>
                  </a:cubicBezTo>
                  <a:cubicBezTo>
                    <a:pt x="10105" y="77"/>
                    <a:pt x="8631" y="1"/>
                    <a:pt x="7174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200">
                <a:buClr>
                  <a:srgbClr val="000000"/>
                </a:buClr>
                <a:buSzPts val="1400"/>
              </a:pPr>
              <a:endParaRPr sz="1865" kern="0">
                <a:solidFill>
                  <a:srgbClr val="000000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endParaRPr>
            </a:p>
          </p:txBody>
        </p:sp>
      </p:grpSp>
      <p:grpSp>
        <p:nvGrpSpPr>
          <p:cNvPr id="53" name="组合 218"/>
          <p:cNvGrpSpPr/>
          <p:nvPr/>
        </p:nvGrpSpPr>
        <p:grpSpPr>
          <a:xfrm rot="20623984">
            <a:off x="5288410" y="1499955"/>
            <a:ext cx="979994" cy="870106"/>
            <a:chOff x="4193431" y="26035"/>
            <a:chExt cx="1464128" cy="1237336"/>
          </a:xfrm>
        </p:grpSpPr>
        <p:sp>
          <p:nvSpPr>
            <p:cNvPr id="54" name="等腰三角形 13"/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-1" fmla="*/ 0 w 1505370"/>
                <a:gd name="connsiteY0-2" fmla="*/ 593712 h 593712"/>
                <a:gd name="connsiteX1-3" fmla="*/ 876720 w 1505370"/>
                <a:gd name="connsiteY1-4" fmla="*/ 0 h 593712"/>
                <a:gd name="connsiteX2-5" fmla="*/ 1505370 w 1505370"/>
                <a:gd name="connsiteY2-6" fmla="*/ 431800 h 593712"/>
                <a:gd name="connsiteX3-7" fmla="*/ 0 w 1505370"/>
                <a:gd name="connsiteY3-8" fmla="*/ 593712 h 593712"/>
                <a:gd name="connsiteX0-9" fmla="*/ 0 w 1048275"/>
                <a:gd name="connsiteY0-10" fmla="*/ 593712 h 593712"/>
                <a:gd name="connsiteX1-11" fmla="*/ 876720 w 1048275"/>
                <a:gd name="connsiteY1-12" fmla="*/ 0 h 593712"/>
                <a:gd name="connsiteX2-13" fmla="*/ 1048275 w 1048275"/>
                <a:gd name="connsiteY2-14" fmla="*/ 89389 h 593712"/>
                <a:gd name="connsiteX3-15" fmla="*/ 0 w 1048275"/>
                <a:gd name="connsiteY3-16" fmla="*/ 593712 h 593712"/>
                <a:gd name="connsiteX0-17" fmla="*/ 0 w 1041452"/>
                <a:gd name="connsiteY0-18" fmla="*/ 593712 h 593712"/>
                <a:gd name="connsiteX1-19" fmla="*/ 876720 w 1041452"/>
                <a:gd name="connsiteY1-20" fmla="*/ 0 h 593712"/>
                <a:gd name="connsiteX2-21" fmla="*/ 1041452 w 1041452"/>
                <a:gd name="connsiteY2-22" fmla="*/ 76835 h 593712"/>
                <a:gd name="connsiteX3-23" fmla="*/ 0 w 1041452"/>
                <a:gd name="connsiteY3-24" fmla="*/ 593712 h 593712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55" name="后翅膀"/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65" name="等腰三角形 15"/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-1" fmla="*/ 0 w 1727276"/>
                  <a:gd name="connsiteY0-2" fmla="*/ 1452206 h 1452206"/>
                  <a:gd name="connsiteX1-3" fmla="*/ 1016076 w 1727276"/>
                  <a:gd name="connsiteY1-4" fmla="*/ 0 h 1452206"/>
                  <a:gd name="connsiteX2-5" fmla="*/ 1727276 w 1727276"/>
                  <a:gd name="connsiteY2-6" fmla="*/ 1272729 h 1452206"/>
                  <a:gd name="connsiteX3-7" fmla="*/ 0 w 1727276"/>
                  <a:gd name="connsiteY3-8" fmla="*/ 1452206 h 1452206"/>
                  <a:gd name="connsiteX0-9" fmla="*/ 0 w 1727276"/>
                  <a:gd name="connsiteY0-10" fmla="*/ 1167474 h 1167474"/>
                  <a:gd name="connsiteX1-11" fmla="*/ 1292677 w 1727276"/>
                  <a:gd name="connsiteY1-12" fmla="*/ 0 h 1167474"/>
                  <a:gd name="connsiteX2-13" fmla="*/ 1727276 w 1727276"/>
                  <a:gd name="connsiteY2-14" fmla="*/ 987997 h 1167474"/>
                  <a:gd name="connsiteX3-15" fmla="*/ 0 w 1727276"/>
                  <a:gd name="connsiteY3-16" fmla="*/ 1167474 h 1167474"/>
                  <a:gd name="connsiteX0-17" fmla="*/ 0 w 1721932"/>
                  <a:gd name="connsiteY0-18" fmla="*/ 1167474 h 1178422"/>
                  <a:gd name="connsiteX1-19" fmla="*/ 1292677 w 1721932"/>
                  <a:gd name="connsiteY1-20" fmla="*/ 0 h 1178422"/>
                  <a:gd name="connsiteX2-21" fmla="*/ 1721932 w 1721932"/>
                  <a:gd name="connsiteY2-22" fmla="*/ 1178422 h 1178422"/>
                  <a:gd name="connsiteX3-23" fmla="*/ 0 w 1721932"/>
                  <a:gd name="connsiteY3-24" fmla="*/ 1167474 h 1178422"/>
                  <a:gd name="connsiteX0-25" fmla="*/ 0 w 1721932"/>
                  <a:gd name="connsiteY0-26" fmla="*/ 1308706 h 1319654"/>
                  <a:gd name="connsiteX1-27" fmla="*/ 1421150 w 1721932"/>
                  <a:gd name="connsiteY1-28" fmla="*/ 0 h 1319654"/>
                  <a:gd name="connsiteX2-29" fmla="*/ 1721932 w 1721932"/>
                  <a:gd name="connsiteY2-30" fmla="*/ 1319654 h 1319654"/>
                  <a:gd name="connsiteX3-31" fmla="*/ 0 w 1721932"/>
                  <a:gd name="connsiteY3-32" fmla="*/ 1308706 h 1319654"/>
                  <a:gd name="connsiteX0-33" fmla="*/ 0 w 2096662"/>
                  <a:gd name="connsiteY0-34" fmla="*/ 1308706 h 1308706"/>
                  <a:gd name="connsiteX1-35" fmla="*/ 1421150 w 2096662"/>
                  <a:gd name="connsiteY1-36" fmla="*/ 0 h 1308706"/>
                  <a:gd name="connsiteX2-37" fmla="*/ 2096662 w 2096662"/>
                  <a:gd name="connsiteY2-38" fmla="*/ 1276812 h 1308706"/>
                  <a:gd name="connsiteX3-39" fmla="*/ 0 w 2096662"/>
                  <a:gd name="connsiteY3-40" fmla="*/ 1308706 h 1308706"/>
                  <a:gd name="connsiteX0-41" fmla="*/ 0 w 1975832"/>
                  <a:gd name="connsiteY0-42" fmla="*/ 1308706 h 1326782"/>
                  <a:gd name="connsiteX1-43" fmla="*/ 1421150 w 1975832"/>
                  <a:gd name="connsiteY1-44" fmla="*/ 0 h 1326782"/>
                  <a:gd name="connsiteX2-45" fmla="*/ 1975832 w 1975832"/>
                  <a:gd name="connsiteY2-46" fmla="*/ 1326782 h 1326782"/>
                  <a:gd name="connsiteX3-47" fmla="*/ 0 w 1975832"/>
                  <a:gd name="connsiteY3-48" fmla="*/ 1308706 h 1326782"/>
                  <a:gd name="connsiteX0-49" fmla="*/ 0 w 1975832"/>
                  <a:gd name="connsiteY0-50" fmla="*/ 1271236 h 1289312"/>
                  <a:gd name="connsiteX1-51" fmla="*/ 1488705 w 1975832"/>
                  <a:gd name="connsiteY1-52" fmla="*/ 0 h 1289312"/>
                  <a:gd name="connsiteX2-53" fmla="*/ 1975832 w 1975832"/>
                  <a:gd name="connsiteY2-54" fmla="*/ 1289312 h 1289312"/>
                  <a:gd name="connsiteX3-55" fmla="*/ 0 w 1975832"/>
                  <a:gd name="connsiteY3-56" fmla="*/ 1271236 h 1289312"/>
                  <a:gd name="connsiteX0-57" fmla="*/ 0 w 1961900"/>
                  <a:gd name="connsiteY0-58" fmla="*/ 1268496 h 1289312"/>
                  <a:gd name="connsiteX1-59" fmla="*/ 1474773 w 1961900"/>
                  <a:gd name="connsiteY1-60" fmla="*/ 0 h 1289312"/>
                  <a:gd name="connsiteX2-61" fmla="*/ 1961900 w 1961900"/>
                  <a:gd name="connsiteY2-62" fmla="*/ 1289312 h 1289312"/>
                  <a:gd name="connsiteX3-63" fmla="*/ 0 w 1961900"/>
                  <a:gd name="connsiteY3-64" fmla="*/ 1268496 h 1289312"/>
                  <a:gd name="connsiteX0-65" fmla="*/ 0 w 1960530"/>
                  <a:gd name="connsiteY0-66" fmla="*/ 1275462 h 1289312"/>
                  <a:gd name="connsiteX1-67" fmla="*/ 1473403 w 1960530"/>
                  <a:gd name="connsiteY1-68" fmla="*/ 0 h 1289312"/>
                  <a:gd name="connsiteX2-69" fmla="*/ 1960530 w 1960530"/>
                  <a:gd name="connsiteY2-70" fmla="*/ 1289312 h 1289312"/>
                  <a:gd name="connsiteX3-71" fmla="*/ 0 w 1960530"/>
                  <a:gd name="connsiteY3-72" fmla="*/ 1275462 h 1289312"/>
                  <a:gd name="connsiteX0-73" fmla="*/ 0 w 1960530"/>
                  <a:gd name="connsiteY0-74" fmla="*/ 1721302 h 1735152"/>
                  <a:gd name="connsiteX1-75" fmla="*/ 1120897 w 1960530"/>
                  <a:gd name="connsiteY1-76" fmla="*/ 0 h 1735152"/>
                  <a:gd name="connsiteX2-77" fmla="*/ 1960530 w 1960530"/>
                  <a:gd name="connsiteY2-78" fmla="*/ 1735152 h 1735152"/>
                  <a:gd name="connsiteX3-79" fmla="*/ 0 w 1960530"/>
                  <a:gd name="connsiteY3-80" fmla="*/ 1721302 h 1735152"/>
                  <a:gd name="connsiteX0-81" fmla="*/ 0 w 1960530"/>
                  <a:gd name="connsiteY0-82" fmla="*/ 1740031 h 1753881"/>
                  <a:gd name="connsiteX1-83" fmla="*/ 1098401 w 1960530"/>
                  <a:gd name="connsiteY1-84" fmla="*/ 0 h 1753881"/>
                  <a:gd name="connsiteX2-85" fmla="*/ 1960530 w 1960530"/>
                  <a:gd name="connsiteY2-86" fmla="*/ 1753881 h 1753881"/>
                  <a:gd name="connsiteX3-87" fmla="*/ 0 w 1960530"/>
                  <a:gd name="connsiteY3-88" fmla="*/ 1740031 h 1753881"/>
                  <a:gd name="connsiteX0-89" fmla="*/ 0 w 1960530"/>
                  <a:gd name="connsiteY0-90" fmla="*/ 1687945 h 1701795"/>
                  <a:gd name="connsiteX1-91" fmla="*/ 1363334 w 1960530"/>
                  <a:gd name="connsiteY1-92" fmla="*/ 0 h 1701795"/>
                  <a:gd name="connsiteX2-93" fmla="*/ 1960530 w 1960530"/>
                  <a:gd name="connsiteY2-94" fmla="*/ 1701795 h 1701795"/>
                  <a:gd name="connsiteX3-95" fmla="*/ 0 w 1960530"/>
                  <a:gd name="connsiteY3-96" fmla="*/ 1687945 h 1701795"/>
                  <a:gd name="connsiteX0-97" fmla="*/ 0 w 1960530"/>
                  <a:gd name="connsiteY0-98" fmla="*/ 1718094 h 1731944"/>
                  <a:gd name="connsiteX1-99" fmla="*/ 1340040 w 1960530"/>
                  <a:gd name="connsiteY1-100" fmla="*/ 0 h 1731944"/>
                  <a:gd name="connsiteX2-101" fmla="*/ 1960530 w 1960530"/>
                  <a:gd name="connsiteY2-102" fmla="*/ 1731944 h 1731944"/>
                  <a:gd name="connsiteX3-103" fmla="*/ 0 w 1960530"/>
                  <a:gd name="connsiteY3-104" fmla="*/ 1718094 h 1731944"/>
                  <a:gd name="connsiteX0-105" fmla="*/ 0 w 1960530"/>
                  <a:gd name="connsiteY0-106" fmla="*/ 1708043 h 1721893"/>
                  <a:gd name="connsiteX1-107" fmla="*/ 1347805 w 1960530"/>
                  <a:gd name="connsiteY1-108" fmla="*/ 0 h 1721893"/>
                  <a:gd name="connsiteX2-109" fmla="*/ 1960530 w 1960530"/>
                  <a:gd name="connsiteY2-110" fmla="*/ 1721893 h 1721893"/>
                  <a:gd name="connsiteX3-111" fmla="*/ 0 w 1960530"/>
                  <a:gd name="connsiteY3-112" fmla="*/ 1708043 h 1721893"/>
                  <a:gd name="connsiteX0-113" fmla="*/ 0 w 1960530"/>
                  <a:gd name="connsiteY0-114" fmla="*/ 2219474 h 2233324"/>
                  <a:gd name="connsiteX1-115" fmla="*/ 1688517 w 1960530"/>
                  <a:gd name="connsiteY1-116" fmla="*/ 0 h 2233324"/>
                  <a:gd name="connsiteX2-117" fmla="*/ 1960530 w 1960530"/>
                  <a:gd name="connsiteY2-118" fmla="*/ 2233324 h 2233324"/>
                  <a:gd name="connsiteX3-119" fmla="*/ 0 w 1960530"/>
                  <a:gd name="connsiteY3-120" fmla="*/ 2219474 h 2233324"/>
                  <a:gd name="connsiteX0-121" fmla="*/ 0 w 1788142"/>
                  <a:gd name="connsiteY0-122" fmla="*/ 2219474 h 2219474"/>
                  <a:gd name="connsiteX1-123" fmla="*/ 1688517 w 1788142"/>
                  <a:gd name="connsiteY1-124" fmla="*/ 0 h 2219474"/>
                  <a:gd name="connsiteX2-125" fmla="*/ 1788142 w 1788142"/>
                  <a:gd name="connsiteY2-126" fmla="*/ 974277 h 2219474"/>
                  <a:gd name="connsiteX3-127" fmla="*/ 0 w 1788142"/>
                  <a:gd name="connsiteY3-128" fmla="*/ 2219474 h 2219474"/>
                  <a:gd name="connsiteX0-129" fmla="*/ 0 w 1788142"/>
                  <a:gd name="connsiteY0-130" fmla="*/ 2205950 h 2205950"/>
                  <a:gd name="connsiteX1-131" fmla="*/ 1652898 w 1788142"/>
                  <a:gd name="connsiteY1-132" fmla="*/ 0 h 2205950"/>
                  <a:gd name="connsiteX2-133" fmla="*/ 1788142 w 1788142"/>
                  <a:gd name="connsiteY2-134" fmla="*/ 960753 h 2205950"/>
                  <a:gd name="connsiteX3-135" fmla="*/ 0 w 1788142"/>
                  <a:gd name="connsiteY3-136" fmla="*/ 2205950 h 2205950"/>
                  <a:gd name="connsiteX0-137" fmla="*/ 0 w 1788142"/>
                  <a:gd name="connsiteY0-138" fmla="*/ 2158950 h 2158950"/>
                  <a:gd name="connsiteX1-139" fmla="*/ 1609613 w 1788142"/>
                  <a:gd name="connsiteY1-140" fmla="*/ 0 h 2158950"/>
                  <a:gd name="connsiteX2-141" fmla="*/ 1788142 w 1788142"/>
                  <a:gd name="connsiteY2-142" fmla="*/ 913753 h 2158950"/>
                  <a:gd name="connsiteX3-143" fmla="*/ 0 w 1788142"/>
                  <a:gd name="connsiteY3-144" fmla="*/ 2158950 h 2158950"/>
                  <a:gd name="connsiteX0-145" fmla="*/ 0 w 1785380"/>
                  <a:gd name="connsiteY0-146" fmla="*/ 2158950 h 2158950"/>
                  <a:gd name="connsiteX1-147" fmla="*/ 1609613 w 1785380"/>
                  <a:gd name="connsiteY1-148" fmla="*/ 0 h 2158950"/>
                  <a:gd name="connsiteX2-149" fmla="*/ 1785380 w 1785380"/>
                  <a:gd name="connsiteY2-150" fmla="*/ 919897 h 2158950"/>
                  <a:gd name="connsiteX3-151" fmla="*/ 0 w 1785380"/>
                  <a:gd name="connsiteY3-152" fmla="*/ 2158950 h 2158950"/>
                  <a:gd name="connsiteX0-153" fmla="*/ 0 w 1783154"/>
                  <a:gd name="connsiteY0-154" fmla="*/ 2158950 h 2158950"/>
                  <a:gd name="connsiteX1-155" fmla="*/ 1609613 w 1783154"/>
                  <a:gd name="connsiteY1-156" fmla="*/ 0 h 2158950"/>
                  <a:gd name="connsiteX2-157" fmla="*/ 1783154 w 1783154"/>
                  <a:gd name="connsiteY2-158" fmla="*/ 920742 h 2158950"/>
                  <a:gd name="connsiteX3-159" fmla="*/ 0 w 1783154"/>
                  <a:gd name="connsiteY3-160" fmla="*/ 2158950 h 2158950"/>
                  <a:gd name="connsiteX0-161" fmla="*/ 0 w 1784535"/>
                  <a:gd name="connsiteY0-162" fmla="*/ 2162021 h 2162021"/>
                  <a:gd name="connsiteX1-163" fmla="*/ 1610994 w 1784535"/>
                  <a:gd name="connsiteY1-164" fmla="*/ 0 h 2162021"/>
                  <a:gd name="connsiteX2-165" fmla="*/ 1784535 w 1784535"/>
                  <a:gd name="connsiteY2-166" fmla="*/ 920742 h 2162021"/>
                  <a:gd name="connsiteX3-167" fmla="*/ 0 w 1784535"/>
                  <a:gd name="connsiteY3-168" fmla="*/ 2162021 h 216202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6" name="等腰三角形 18"/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-1" fmla="*/ 0 w 428625"/>
                  <a:gd name="connsiteY0-2" fmla="*/ 157256 h 157256"/>
                  <a:gd name="connsiteX1-3" fmla="*/ 233363 w 428625"/>
                  <a:gd name="connsiteY1-4" fmla="*/ 0 h 157256"/>
                  <a:gd name="connsiteX2-5" fmla="*/ 428625 w 428625"/>
                  <a:gd name="connsiteY2-6" fmla="*/ 119156 h 157256"/>
                  <a:gd name="connsiteX3-7" fmla="*/ 0 w 428625"/>
                  <a:gd name="connsiteY3-8" fmla="*/ 157256 h 157256"/>
                  <a:gd name="connsiteX0-9" fmla="*/ 0 w 533400"/>
                  <a:gd name="connsiteY0-10" fmla="*/ 236631 h 236631"/>
                  <a:gd name="connsiteX1-11" fmla="*/ 338138 w 533400"/>
                  <a:gd name="connsiteY1-12" fmla="*/ 0 h 236631"/>
                  <a:gd name="connsiteX2-13" fmla="*/ 533400 w 533400"/>
                  <a:gd name="connsiteY2-14" fmla="*/ 119156 h 236631"/>
                  <a:gd name="connsiteX3-15" fmla="*/ 0 w 533400"/>
                  <a:gd name="connsiteY3-16" fmla="*/ 236631 h 236631"/>
                  <a:gd name="connsiteX0-17" fmla="*/ 0 w 571500"/>
                  <a:gd name="connsiteY0-18" fmla="*/ 252506 h 252506"/>
                  <a:gd name="connsiteX1-19" fmla="*/ 376238 w 571500"/>
                  <a:gd name="connsiteY1-20" fmla="*/ 0 h 252506"/>
                  <a:gd name="connsiteX2-21" fmla="*/ 571500 w 571500"/>
                  <a:gd name="connsiteY2-22" fmla="*/ 119156 h 252506"/>
                  <a:gd name="connsiteX3-23" fmla="*/ 0 w 571500"/>
                  <a:gd name="connsiteY3-24" fmla="*/ 252506 h 252506"/>
                  <a:gd name="connsiteX0-25" fmla="*/ 0 w 600075"/>
                  <a:gd name="connsiteY0-26" fmla="*/ 268381 h 268381"/>
                  <a:gd name="connsiteX1-27" fmla="*/ 404813 w 600075"/>
                  <a:gd name="connsiteY1-28" fmla="*/ 0 h 268381"/>
                  <a:gd name="connsiteX2-29" fmla="*/ 600075 w 600075"/>
                  <a:gd name="connsiteY2-30" fmla="*/ 119156 h 268381"/>
                  <a:gd name="connsiteX3-31" fmla="*/ 0 w 600075"/>
                  <a:gd name="connsiteY3-32" fmla="*/ 268381 h 268381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7" name="等腰三角形 15"/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-1" fmla="*/ 0 w 1727276"/>
                  <a:gd name="connsiteY0-2" fmla="*/ 1452206 h 1452206"/>
                  <a:gd name="connsiteX1-3" fmla="*/ 1016076 w 1727276"/>
                  <a:gd name="connsiteY1-4" fmla="*/ 0 h 1452206"/>
                  <a:gd name="connsiteX2-5" fmla="*/ 1727276 w 1727276"/>
                  <a:gd name="connsiteY2-6" fmla="*/ 1272729 h 1452206"/>
                  <a:gd name="connsiteX3-7" fmla="*/ 0 w 1727276"/>
                  <a:gd name="connsiteY3-8" fmla="*/ 1452206 h 1452206"/>
                  <a:gd name="connsiteX0-9" fmla="*/ 0 w 1727276"/>
                  <a:gd name="connsiteY0-10" fmla="*/ 1167474 h 1167474"/>
                  <a:gd name="connsiteX1-11" fmla="*/ 1292677 w 1727276"/>
                  <a:gd name="connsiteY1-12" fmla="*/ 0 h 1167474"/>
                  <a:gd name="connsiteX2-13" fmla="*/ 1727276 w 1727276"/>
                  <a:gd name="connsiteY2-14" fmla="*/ 987997 h 1167474"/>
                  <a:gd name="connsiteX3-15" fmla="*/ 0 w 1727276"/>
                  <a:gd name="connsiteY3-16" fmla="*/ 1167474 h 1167474"/>
                  <a:gd name="connsiteX0-17" fmla="*/ 0 w 1721932"/>
                  <a:gd name="connsiteY0-18" fmla="*/ 1167474 h 1178422"/>
                  <a:gd name="connsiteX1-19" fmla="*/ 1292677 w 1721932"/>
                  <a:gd name="connsiteY1-20" fmla="*/ 0 h 1178422"/>
                  <a:gd name="connsiteX2-21" fmla="*/ 1721932 w 1721932"/>
                  <a:gd name="connsiteY2-22" fmla="*/ 1178422 h 1178422"/>
                  <a:gd name="connsiteX3-23" fmla="*/ 0 w 1721932"/>
                  <a:gd name="connsiteY3-24" fmla="*/ 1167474 h 1178422"/>
                  <a:gd name="connsiteX0-25" fmla="*/ 0 w 1721932"/>
                  <a:gd name="connsiteY0-26" fmla="*/ 1308706 h 1319654"/>
                  <a:gd name="connsiteX1-27" fmla="*/ 1421150 w 1721932"/>
                  <a:gd name="connsiteY1-28" fmla="*/ 0 h 1319654"/>
                  <a:gd name="connsiteX2-29" fmla="*/ 1721932 w 1721932"/>
                  <a:gd name="connsiteY2-30" fmla="*/ 1319654 h 1319654"/>
                  <a:gd name="connsiteX3-31" fmla="*/ 0 w 1721932"/>
                  <a:gd name="connsiteY3-32" fmla="*/ 1308706 h 1319654"/>
                  <a:gd name="connsiteX0-33" fmla="*/ 0 w 2096662"/>
                  <a:gd name="connsiteY0-34" fmla="*/ 1308706 h 1308706"/>
                  <a:gd name="connsiteX1-35" fmla="*/ 1421150 w 2096662"/>
                  <a:gd name="connsiteY1-36" fmla="*/ 0 h 1308706"/>
                  <a:gd name="connsiteX2-37" fmla="*/ 2096662 w 2096662"/>
                  <a:gd name="connsiteY2-38" fmla="*/ 1276812 h 1308706"/>
                  <a:gd name="connsiteX3-39" fmla="*/ 0 w 2096662"/>
                  <a:gd name="connsiteY3-40" fmla="*/ 1308706 h 1308706"/>
                  <a:gd name="connsiteX0-41" fmla="*/ 0 w 1975832"/>
                  <a:gd name="connsiteY0-42" fmla="*/ 1308706 h 1326782"/>
                  <a:gd name="connsiteX1-43" fmla="*/ 1421150 w 1975832"/>
                  <a:gd name="connsiteY1-44" fmla="*/ 0 h 1326782"/>
                  <a:gd name="connsiteX2-45" fmla="*/ 1975832 w 1975832"/>
                  <a:gd name="connsiteY2-46" fmla="*/ 1326782 h 1326782"/>
                  <a:gd name="connsiteX3-47" fmla="*/ 0 w 1975832"/>
                  <a:gd name="connsiteY3-48" fmla="*/ 1308706 h 1326782"/>
                  <a:gd name="connsiteX0-49" fmla="*/ 0 w 1975832"/>
                  <a:gd name="connsiteY0-50" fmla="*/ 1271236 h 1289312"/>
                  <a:gd name="connsiteX1-51" fmla="*/ 1488705 w 1975832"/>
                  <a:gd name="connsiteY1-52" fmla="*/ 0 h 1289312"/>
                  <a:gd name="connsiteX2-53" fmla="*/ 1975832 w 1975832"/>
                  <a:gd name="connsiteY2-54" fmla="*/ 1289312 h 1289312"/>
                  <a:gd name="connsiteX3-55" fmla="*/ 0 w 1975832"/>
                  <a:gd name="connsiteY3-56" fmla="*/ 1271236 h 1289312"/>
                  <a:gd name="connsiteX0-57" fmla="*/ 0 w 1961900"/>
                  <a:gd name="connsiteY0-58" fmla="*/ 1268496 h 1289312"/>
                  <a:gd name="connsiteX1-59" fmla="*/ 1474773 w 1961900"/>
                  <a:gd name="connsiteY1-60" fmla="*/ 0 h 1289312"/>
                  <a:gd name="connsiteX2-61" fmla="*/ 1961900 w 1961900"/>
                  <a:gd name="connsiteY2-62" fmla="*/ 1289312 h 1289312"/>
                  <a:gd name="connsiteX3-63" fmla="*/ 0 w 1961900"/>
                  <a:gd name="connsiteY3-64" fmla="*/ 1268496 h 1289312"/>
                  <a:gd name="connsiteX0-65" fmla="*/ 0 w 1960530"/>
                  <a:gd name="connsiteY0-66" fmla="*/ 1275462 h 1289312"/>
                  <a:gd name="connsiteX1-67" fmla="*/ 1473403 w 1960530"/>
                  <a:gd name="connsiteY1-68" fmla="*/ 0 h 1289312"/>
                  <a:gd name="connsiteX2-69" fmla="*/ 1960530 w 1960530"/>
                  <a:gd name="connsiteY2-70" fmla="*/ 1289312 h 1289312"/>
                  <a:gd name="connsiteX3-71" fmla="*/ 0 w 1960530"/>
                  <a:gd name="connsiteY3-72" fmla="*/ 1275462 h 1289312"/>
                  <a:gd name="connsiteX0-73" fmla="*/ 0 w 1960530"/>
                  <a:gd name="connsiteY0-74" fmla="*/ 1721302 h 1735152"/>
                  <a:gd name="connsiteX1-75" fmla="*/ 1120897 w 1960530"/>
                  <a:gd name="connsiteY1-76" fmla="*/ 0 h 1735152"/>
                  <a:gd name="connsiteX2-77" fmla="*/ 1960530 w 1960530"/>
                  <a:gd name="connsiteY2-78" fmla="*/ 1735152 h 1735152"/>
                  <a:gd name="connsiteX3-79" fmla="*/ 0 w 1960530"/>
                  <a:gd name="connsiteY3-80" fmla="*/ 1721302 h 1735152"/>
                  <a:gd name="connsiteX0-81" fmla="*/ 0 w 1960530"/>
                  <a:gd name="connsiteY0-82" fmla="*/ 1740031 h 1753881"/>
                  <a:gd name="connsiteX1-83" fmla="*/ 1098401 w 1960530"/>
                  <a:gd name="connsiteY1-84" fmla="*/ 0 h 1753881"/>
                  <a:gd name="connsiteX2-85" fmla="*/ 1960530 w 1960530"/>
                  <a:gd name="connsiteY2-86" fmla="*/ 1753881 h 1753881"/>
                  <a:gd name="connsiteX3-87" fmla="*/ 0 w 1960530"/>
                  <a:gd name="connsiteY3-88" fmla="*/ 1740031 h 1753881"/>
                  <a:gd name="connsiteX0-89" fmla="*/ 0 w 1960530"/>
                  <a:gd name="connsiteY0-90" fmla="*/ 1687945 h 1701795"/>
                  <a:gd name="connsiteX1-91" fmla="*/ 1363334 w 1960530"/>
                  <a:gd name="connsiteY1-92" fmla="*/ 0 h 1701795"/>
                  <a:gd name="connsiteX2-93" fmla="*/ 1960530 w 1960530"/>
                  <a:gd name="connsiteY2-94" fmla="*/ 1701795 h 1701795"/>
                  <a:gd name="connsiteX3-95" fmla="*/ 0 w 1960530"/>
                  <a:gd name="connsiteY3-96" fmla="*/ 1687945 h 1701795"/>
                  <a:gd name="connsiteX0-97" fmla="*/ 0 w 1960530"/>
                  <a:gd name="connsiteY0-98" fmla="*/ 1718094 h 1731944"/>
                  <a:gd name="connsiteX1-99" fmla="*/ 1340040 w 1960530"/>
                  <a:gd name="connsiteY1-100" fmla="*/ 0 h 1731944"/>
                  <a:gd name="connsiteX2-101" fmla="*/ 1960530 w 1960530"/>
                  <a:gd name="connsiteY2-102" fmla="*/ 1731944 h 1731944"/>
                  <a:gd name="connsiteX3-103" fmla="*/ 0 w 1960530"/>
                  <a:gd name="connsiteY3-104" fmla="*/ 1718094 h 1731944"/>
                  <a:gd name="connsiteX0-105" fmla="*/ 0 w 1960530"/>
                  <a:gd name="connsiteY0-106" fmla="*/ 1708043 h 1721893"/>
                  <a:gd name="connsiteX1-107" fmla="*/ 1347805 w 1960530"/>
                  <a:gd name="connsiteY1-108" fmla="*/ 0 h 1721893"/>
                  <a:gd name="connsiteX2-109" fmla="*/ 1960530 w 1960530"/>
                  <a:gd name="connsiteY2-110" fmla="*/ 1721893 h 1721893"/>
                  <a:gd name="connsiteX3-111" fmla="*/ 0 w 1960530"/>
                  <a:gd name="connsiteY3-112" fmla="*/ 1708043 h 1721893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8" name="等腰三角形 15"/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-1" fmla="*/ 0 w 1727276"/>
                  <a:gd name="connsiteY0-2" fmla="*/ 1452206 h 1452206"/>
                  <a:gd name="connsiteX1-3" fmla="*/ 1016076 w 1727276"/>
                  <a:gd name="connsiteY1-4" fmla="*/ 0 h 1452206"/>
                  <a:gd name="connsiteX2-5" fmla="*/ 1727276 w 1727276"/>
                  <a:gd name="connsiteY2-6" fmla="*/ 1272729 h 1452206"/>
                  <a:gd name="connsiteX3-7" fmla="*/ 0 w 1727276"/>
                  <a:gd name="connsiteY3-8" fmla="*/ 1452206 h 1452206"/>
                  <a:gd name="connsiteX0-9" fmla="*/ 0 w 1727276"/>
                  <a:gd name="connsiteY0-10" fmla="*/ 1167474 h 1167474"/>
                  <a:gd name="connsiteX1-11" fmla="*/ 1292677 w 1727276"/>
                  <a:gd name="connsiteY1-12" fmla="*/ 0 h 1167474"/>
                  <a:gd name="connsiteX2-13" fmla="*/ 1727276 w 1727276"/>
                  <a:gd name="connsiteY2-14" fmla="*/ 987997 h 1167474"/>
                  <a:gd name="connsiteX3-15" fmla="*/ 0 w 1727276"/>
                  <a:gd name="connsiteY3-16" fmla="*/ 1167474 h 1167474"/>
                  <a:gd name="connsiteX0-17" fmla="*/ 0 w 1721932"/>
                  <a:gd name="connsiteY0-18" fmla="*/ 1167474 h 1178422"/>
                  <a:gd name="connsiteX1-19" fmla="*/ 1292677 w 1721932"/>
                  <a:gd name="connsiteY1-20" fmla="*/ 0 h 1178422"/>
                  <a:gd name="connsiteX2-21" fmla="*/ 1721932 w 1721932"/>
                  <a:gd name="connsiteY2-22" fmla="*/ 1178422 h 1178422"/>
                  <a:gd name="connsiteX3-23" fmla="*/ 0 w 1721932"/>
                  <a:gd name="connsiteY3-24" fmla="*/ 1167474 h 1178422"/>
                  <a:gd name="connsiteX0-25" fmla="*/ 0 w 1721932"/>
                  <a:gd name="connsiteY0-26" fmla="*/ 1308706 h 1319654"/>
                  <a:gd name="connsiteX1-27" fmla="*/ 1421150 w 1721932"/>
                  <a:gd name="connsiteY1-28" fmla="*/ 0 h 1319654"/>
                  <a:gd name="connsiteX2-29" fmla="*/ 1721932 w 1721932"/>
                  <a:gd name="connsiteY2-30" fmla="*/ 1319654 h 1319654"/>
                  <a:gd name="connsiteX3-31" fmla="*/ 0 w 1721932"/>
                  <a:gd name="connsiteY3-32" fmla="*/ 1308706 h 1319654"/>
                  <a:gd name="connsiteX0-33" fmla="*/ 0 w 2096662"/>
                  <a:gd name="connsiteY0-34" fmla="*/ 1308706 h 1308706"/>
                  <a:gd name="connsiteX1-35" fmla="*/ 1421150 w 2096662"/>
                  <a:gd name="connsiteY1-36" fmla="*/ 0 h 1308706"/>
                  <a:gd name="connsiteX2-37" fmla="*/ 2096662 w 2096662"/>
                  <a:gd name="connsiteY2-38" fmla="*/ 1276812 h 1308706"/>
                  <a:gd name="connsiteX3-39" fmla="*/ 0 w 2096662"/>
                  <a:gd name="connsiteY3-40" fmla="*/ 1308706 h 1308706"/>
                  <a:gd name="connsiteX0-41" fmla="*/ 0 w 1975832"/>
                  <a:gd name="connsiteY0-42" fmla="*/ 1308706 h 1326782"/>
                  <a:gd name="connsiteX1-43" fmla="*/ 1421150 w 1975832"/>
                  <a:gd name="connsiteY1-44" fmla="*/ 0 h 1326782"/>
                  <a:gd name="connsiteX2-45" fmla="*/ 1975832 w 1975832"/>
                  <a:gd name="connsiteY2-46" fmla="*/ 1326782 h 1326782"/>
                  <a:gd name="connsiteX3-47" fmla="*/ 0 w 1975832"/>
                  <a:gd name="connsiteY3-48" fmla="*/ 1308706 h 1326782"/>
                  <a:gd name="connsiteX0-49" fmla="*/ 0 w 1975832"/>
                  <a:gd name="connsiteY0-50" fmla="*/ 1271236 h 1289312"/>
                  <a:gd name="connsiteX1-51" fmla="*/ 1488705 w 1975832"/>
                  <a:gd name="connsiteY1-52" fmla="*/ 0 h 1289312"/>
                  <a:gd name="connsiteX2-53" fmla="*/ 1975832 w 1975832"/>
                  <a:gd name="connsiteY2-54" fmla="*/ 1289312 h 1289312"/>
                  <a:gd name="connsiteX3-55" fmla="*/ 0 w 1975832"/>
                  <a:gd name="connsiteY3-56" fmla="*/ 1271236 h 1289312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6" name="身体"/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61" name="直角三角形 158"/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2" name="直角三角形 4"/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-1" fmla="*/ 0 w 1040580"/>
                  <a:gd name="connsiteY0-2" fmla="*/ 1601086 h 1601086"/>
                  <a:gd name="connsiteX1-3" fmla="*/ 9216 w 1040580"/>
                  <a:gd name="connsiteY1-4" fmla="*/ 0 h 1601086"/>
                  <a:gd name="connsiteX2-5" fmla="*/ 1040580 w 1040580"/>
                  <a:gd name="connsiteY2-6" fmla="*/ 1601086 h 1601086"/>
                  <a:gd name="connsiteX3-7" fmla="*/ 0 w 1040580"/>
                  <a:gd name="connsiteY3-8" fmla="*/ 1601086 h 1601086"/>
                  <a:gd name="connsiteX0-9" fmla="*/ 0 w 1040580"/>
                  <a:gd name="connsiteY0-10" fmla="*/ 1602689 h 1602689"/>
                  <a:gd name="connsiteX1-11" fmla="*/ 3072 w 1040580"/>
                  <a:gd name="connsiteY1-12" fmla="*/ 0 h 1602689"/>
                  <a:gd name="connsiteX2-13" fmla="*/ 1040580 w 1040580"/>
                  <a:gd name="connsiteY2-14" fmla="*/ 1602689 h 1602689"/>
                  <a:gd name="connsiteX3-15" fmla="*/ 0 w 1040580"/>
                  <a:gd name="connsiteY3-16" fmla="*/ 1602689 h 1602689"/>
                  <a:gd name="connsiteX0-17" fmla="*/ 0 w 1285252"/>
                  <a:gd name="connsiteY0-18" fmla="*/ 1602689 h 1795696"/>
                  <a:gd name="connsiteX1-19" fmla="*/ 3072 w 1285252"/>
                  <a:gd name="connsiteY1-20" fmla="*/ 0 h 1795696"/>
                  <a:gd name="connsiteX2-21" fmla="*/ 1285252 w 1285252"/>
                  <a:gd name="connsiteY2-22" fmla="*/ 1795696 h 1795696"/>
                  <a:gd name="connsiteX3-23" fmla="*/ 0 w 1285252"/>
                  <a:gd name="connsiteY3-24" fmla="*/ 1602689 h 1795696"/>
                  <a:gd name="connsiteX0-25" fmla="*/ 34389 w 1282180"/>
                  <a:gd name="connsiteY0-26" fmla="*/ 1609638 h 1795696"/>
                  <a:gd name="connsiteX1-27" fmla="*/ 0 w 1282180"/>
                  <a:gd name="connsiteY1-28" fmla="*/ 0 h 1795696"/>
                  <a:gd name="connsiteX2-29" fmla="*/ 1282180 w 1282180"/>
                  <a:gd name="connsiteY2-30" fmla="*/ 1795696 h 1795696"/>
                  <a:gd name="connsiteX3-31" fmla="*/ 34389 w 1282180"/>
                  <a:gd name="connsiteY3-32" fmla="*/ 1609638 h 1795696"/>
                  <a:gd name="connsiteX0-33" fmla="*/ 51382 w 1282180"/>
                  <a:gd name="connsiteY0-34" fmla="*/ 1622478 h 1795696"/>
                  <a:gd name="connsiteX1-35" fmla="*/ 0 w 1282180"/>
                  <a:gd name="connsiteY1-36" fmla="*/ 0 h 1795696"/>
                  <a:gd name="connsiteX2-37" fmla="*/ 1282180 w 1282180"/>
                  <a:gd name="connsiteY2-38" fmla="*/ 1795696 h 1795696"/>
                  <a:gd name="connsiteX3-39" fmla="*/ 51382 w 1282180"/>
                  <a:gd name="connsiteY3-40" fmla="*/ 1622478 h 1795696"/>
                  <a:gd name="connsiteX0-41" fmla="*/ 56064 w 1282180"/>
                  <a:gd name="connsiteY0-42" fmla="*/ 1623346 h 1795696"/>
                  <a:gd name="connsiteX1-43" fmla="*/ 0 w 1282180"/>
                  <a:gd name="connsiteY1-44" fmla="*/ 0 h 1795696"/>
                  <a:gd name="connsiteX2-45" fmla="*/ 1282180 w 1282180"/>
                  <a:gd name="connsiteY2-46" fmla="*/ 1795696 h 1795696"/>
                  <a:gd name="connsiteX3-47" fmla="*/ 56064 w 1282180"/>
                  <a:gd name="connsiteY3-48" fmla="*/ 1623346 h 1795696"/>
                  <a:gd name="connsiteX0-49" fmla="*/ 56064 w 1582001"/>
                  <a:gd name="connsiteY0-50" fmla="*/ 1623346 h 1738939"/>
                  <a:gd name="connsiteX1-51" fmla="*/ 0 w 1582001"/>
                  <a:gd name="connsiteY1-52" fmla="*/ 0 h 1738939"/>
                  <a:gd name="connsiteX2-53" fmla="*/ 1582001 w 1582001"/>
                  <a:gd name="connsiteY2-54" fmla="*/ 1738939 h 1738939"/>
                  <a:gd name="connsiteX3-55" fmla="*/ 56064 w 1582001"/>
                  <a:gd name="connsiteY3-56" fmla="*/ 1623346 h 1738939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3" name="矩形 2"/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-1" fmla="*/ 0 w 2472743"/>
                  <a:gd name="connsiteY0-2" fmla="*/ 0 h 1584102"/>
                  <a:gd name="connsiteX1-3" fmla="*/ 2472743 w 2472743"/>
                  <a:gd name="connsiteY1-4" fmla="*/ 180304 h 1584102"/>
                  <a:gd name="connsiteX2-5" fmla="*/ 2472743 w 2472743"/>
                  <a:gd name="connsiteY2-6" fmla="*/ 1584102 h 1584102"/>
                  <a:gd name="connsiteX3-7" fmla="*/ 656822 w 2472743"/>
                  <a:gd name="connsiteY3-8" fmla="*/ 1584102 h 1584102"/>
                  <a:gd name="connsiteX4-9" fmla="*/ 0 w 2472743"/>
                  <a:gd name="connsiteY4-10" fmla="*/ 0 h 1584102"/>
                  <a:gd name="connsiteX0-11" fmla="*/ 0 w 2472743"/>
                  <a:gd name="connsiteY0-12" fmla="*/ 0 h 1584102"/>
                  <a:gd name="connsiteX1-13" fmla="*/ 2472743 w 2472743"/>
                  <a:gd name="connsiteY1-14" fmla="*/ 180304 h 1584102"/>
                  <a:gd name="connsiteX2-15" fmla="*/ 2459864 w 2472743"/>
                  <a:gd name="connsiteY2-16" fmla="*/ 1210615 h 1584102"/>
                  <a:gd name="connsiteX3-17" fmla="*/ 656822 w 2472743"/>
                  <a:gd name="connsiteY3-18" fmla="*/ 1584102 h 1584102"/>
                  <a:gd name="connsiteX4-19" fmla="*/ 0 w 2472743"/>
                  <a:gd name="connsiteY4-20" fmla="*/ 0 h 1584102"/>
                  <a:gd name="connsiteX0-21" fmla="*/ 0 w 2459864"/>
                  <a:gd name="connsiteY0-22" fmla="*/ 0 h 1584102"/>
                  <a:gd name="connsiteX1-23" fmla="*/ 2253802 w 2459864"/>
                  <a:gd name="connsiteY1-24" fmla="*/ 347730 h 1584102"/>
                  <a:gd name="connsiteX2-25" fmla="*/ 2459864 w 2459864"/>
                  <a:gd name="connsiteY2-26" fmla="*/ 1210615 h 1584102"/>
                  <a:gd name="connsiteX3-27" fmla="*/ 656822 w 2459864"/>
                  <a:gd name="connsiteY3-28" fmla="*/ 1584102 h 1584102"/>
                  <a:gd name="connsiteX4-29" fmla="*/ 0 w 2459864"/>
                  <a:gd name="connsiteY4-30" fmla="*/ 0 h 1584102"/>
                  <a:gd name="connsiteX0-31" fmla="*/ 0 w 2459864"/>
                  <a:gd name="connsiteY0-32" fmla="*/ 0 h 1579339"/>
                  <a:gd name="connsiteX1-33" fmla="*/ 2253802 w 2459864"/>
                  <a:gd name="connsiteY1-34" fmla="*/ 347730 h 1579339"/>
                  <a:gd name="connsiteX2-35" fmla="*/ 2459864 w 2459864"/>
                  <a:gd name="connsiteY2-36" fmla="*/ 1210615 h 1579339"/>
                  <a:gd name="connsiteX3-37" fmla="*/ 666347 w 2459864"/>
                  <a:gd name="connsiteY3-38" fmla="*/ 1579339 h 1579339"/>
                  <a:gd name="connsiteX4-39" fmla="*/ 0 w 2459864"/>
                  <a:gd name="connsiteY4-40" fmla="*/ 0 h 1579339"/>
                  <a:gd name="connsiteX0-41" fmla="*/ 0 w 2459864"/>
                  <a:gd name="connsiteY0-42" fmla="*/ 0 h 1579339"/>
                  <a:gd name="connsiteX1-43" fmla="*/ 2253802 w 2459864"/>
                  <a:gd name="connsiteY1-44" fmla="*/ 347730 h 1579339"/>
                  <a:gd name="connsiteX2-45" fmla="*/ 2459864 w 2459864"/>
                  <a:gd name="connsiteY2-46" fmla="*/ 1210615 h 1579339"/>
                  <a:gd name="connsiteX3-47" fmla="*/ 661584 w 2459864"/>
                  <a:gd name="connsiteY3-48" fmla="*/ 1579339 h 1579339"/>
                  <a:gd name="connsiteX4-49" fmla="*/ 0 w 2459864"/>
                  <a:gd name="connsiteY4-50" fmla="*/ 0 h 1579339"/>
                  <a:gd name="connsiteX0-51" fmla="*/ 0 w 2459864"/>
                  <a:gd name="connsiteY0-52" fmla="*/ 0 h 1574576"/>
                  <a:gd name="connsiteX1-53" fmla="*/ 2253802 w 2459864"/>
                  <a:gd name="connsiteY1-54" fmla="*/ 347730 h 1574576"/>
                  <a:gd name="connsiteX2-55" fmla="*/ 2459864 w 2459864"/>
                  <a:gd name="connsiteY2-56" fmla="*/ 1210615 h 1574576"/>
                  <a:gd name="connsiteX3-57" fmla="*/ 659203 w 2459864"/>
                  <a:gd name="connsiteY3-58" fmla="*/ 1574576 h 1574576"/>
                  <a:gd name="connsiteX4-59" fmla="*/ 0 w 2459864"/>
                  <a:gd name="connsiteY4-60" fmla="*/ 0 h 1574576"/>
                  <a:gd name="connsiteX0-61" fmla="*/ 0 w 2459864"/>
                  <a:gd name="connsiteY0-62" fmla="*/ 0 h 1574576"/>
                  <a:gd name="connsiteX1-63" fmla="*/ 2253802 w 2459864"/>
                  <a:gd name="connsiteY1-64" fmla="*/ 347730 h 1574576"/>
                  <a:gd name="connsiteX2-65" fmla="*/ 2459864 w 2459864"/>
                  <a:gd name="connsiteY2-66" fmla="*/ 1210615 h 1574576"/>
                  <a:gd name="connsiteX3-67" fmla="*/ 656822 w 2459864"/>
                  <a:gd name="connsiteY3-68" fmla="*/ 1574576 h 1574576"/>
                  <a:gd name="connsiteX4-69" fmla="*/ 0 w 2459864"/>
                  <a:gd name="connsiteY4-70" fmla="*/ 0 h 1574576"/>
                  <a:gd name="connsiteX0-71" fmla="*/ 0 w 2459864"/>
                  <a:gd name="connsiteY0-72" fmla="*/ 0 h 1579338"/>
                  <a:gd name="connsiteX1-73" fmla="*/ 2253802 w 2459864"/>
                  <a:gd name="connsiteY1-74" fmla="*/ 347730 h 1579338"/>
                  <a:gd name="connsiteX2-75" fmla="*/ 2459864 w 2459864"/>
                  <a:gd name="connsiteY2-76" fmla="*/ 1210615 h 1579338"/>
                  <a:gd name="connsiteX3-77" fmla="*/ 656822 w 2459864"/>
                  <a:gd name="connsiteY3-78" fmla="*/ 1579338 h 1579338"/>
                  <a:gd name="connsiteX4-79" fmla="*/ 0 w 2459864"/>
                  <a:gd name="connsiteY4-80" fmla="*/ 0 h 1579338"/>
                  <a:gd name="connsiteX0-81" fmla="*/ 0 w 2459864"/>
                  <a:gd name="connsiteY0-82" fmla="*/ 0 h 1572194"/>
                  <a:gd name="connsiteX1-83" fmla="*/ 2253802 w 2459864"/>
                  <a:gd name="connsiteY1-84" fmla="*/ 347730 h 1572194"/>
                  <a:gd name="connsiteX2-85" fmla="*/ 2459864 w 2459864"/>
                  <a:gd name="connsiteY2-86" fmla="*/ 1210615 h 1572194"/>
                  <a:gd name="connsiteX3-87" fmla="*/ 659203 w 2459864"/>
                  <a:gd name="connsiteY3-88" fmla="*/ 1572194 h 1572194"/>
                  <a:gd name="connsiteX4-89" fmla="*/ 0 w 2459864"/>
                  <a:gd name="connsiteY4-90" fmla="*/ 0 h 1572194"/>
                  <a:gd name="connsiteX0-91" fmla="*/ 0 w 2459864"/>
                  <a:gd name="connsiteY0-92" fmla="*/ 0 h 1574575"/>
                  <a:gd name="connsiteX1-93" fmla="*/ 2253802 w 2459864"/>
                  <a:gd name="connsiteY1-94" fmla="*/ 347730 h 1574575"/>
                  <a:gd name="connsiteX2-95" fmla="*/ 2459864 w 2459864"/>
                  <a:gd name="connsiteY2-96" fmla="*/ 1210615 h 1574575"/>
                  <a:gd name="connsiteX3-97" fmla="*/ 656822 w 2459864"/>
                  <a:gd name="connsiteY3-98" fmla="*/ 1574575 h 1574575"/>
                  <a:gd name="connsiteX4-99" fmla="*/ 0 w 2459864"/>
                  <a:gd name="connsiteY4-100" fmla="*/ 0 h 1574575"/>
                  <a:gd name="connsiteX0-101" fmla="*/ 0 w 2459864"/>
                  <a:gd name="connsiteY0-102" fmla="*/ 0 h 1572194"/>
                  <a:gd name="connsiteX1-103" fmla="*/ 2253802 w 2459864"/>
                  <a:gd name="connsiteY1-104" fmla="*/ 347730 h 1572194"/>
                  <a:gd name="connsiteX2-105" fmla="*/ 2459864 w 2459864"/>
                  <a:gd name="connsiteY2-106" fmla="*/ 1210615 h 1572194"/>
                  <a:gd name="connsiteX3-107" fmla="*/ 649679 w 2459864"/>
                  <a:gd name="connsiteY3-108" fmla="*/ 1572194 h 1572194"/>
                  <a:gd name="connsiteX4-109" fmla="*/ 0 w 2459864"/>
                  <a:gd name="connsiteY4-110" fmla="*/ 0 h 1572194"/>
                  <a:gd name="connsiteX0-111" fmla="*/ 0 w 2459864"/>
                  <a:gd name="connsiteY0-112" fmla="*/ 0 h 1572194"/>
                  <a:gd name="connsiteX1-113" fmla="*/ 2253802 w 2459864"/>
                  <a:gd name="connsiteY1-114" fmla="*/ 347730 h 1572194"/>
                  <a:gd name="connsiteX2-115" fmla="*/ 2459864 w 2459864"/>
                  <a:gd name="connsiteY2-116" fmla="*/ 1210615 h 1572194"/>
                  <a:gd name="connsiteX3-117" fmla="*/ 644917 w 2459864"/>
                  <a:gd name="connsiteY3-118" fmla="*/ 1572194 h 1572194"/>
                  <a:gd name="connsiteX4-119" fmla="*/ 0 w 2459864"/>
                  <a:gd name="connsiteY4-120" fmla="*/ 0 h 1572194"/>
                  <a:gd name="connsiteX0-121" fmla="*/ 0 w 2459864"/>
                  <a:gd name="connsiteY0-122" fmla="*/ 0 h 1574576"/>
                  <a:gd name="connsiteX1-123" fmla="*/ 2253802 w 2459864"/>
                  <a:gd name="connsiteY1-124" fmla="*/ 347730 h 1574576"/>
                  <a:gd name="connsiteX2-125" fmla="*/ 2459864 w 2459864"/>
                  <a:gd name="connsiteY2-126" fmla="*/ 1210615 h 1574576"/>
                  <a:gd name="connsiteX3-127" fmla="*/ 647298 w 2459864"/>
                  <a:gd name="connsiteY3-128" fmla="*/ 1574576 h 1574576"/>
                  <a:gd name="connsiteX4-129" fmla="*/ 0 w 2459864"/>
                  <a:gd name="connsiteY4-130" fmla="*/ 0 h 15745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  <a:cxn ang="0">
                    <a:pos x="connsiteX4-9" y="connsiteY4-10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4" name="直角三角形 3"/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-1" fmla="*/ 0 w 2340429"/>
                  <a:gd name="connsiteY0-2" fmla="*/ 682172 h 809172"/>
                  <a:gd name="connsiteX1-3" fmla="*/ 0 w 2340429"/>
                  <a:gd name="connsiteY1-4" fmla="*/ 0 h 809172"/>
                  <a:gd name="connsiteX2-5" fmla="*/ 2340429 w 2340429"/>
                  <a:gd name="connsiteY2-6" fmla="*/ 809172 h 809172"/>
                  <a:gd name="connsiteX3-7" fmla="*/ 0 w 2340429"/>
                  <a:gd name="connsiteY3-8" fmla="*/ 682172 h 809172"/>
                  <a:gd name="connsiteX0-9" fmla="*/ 558800 w 2340429"/>
                  <a:gd name="connsiteY0-10" fmla="*/ 1183822 h 1183822"/>
                  <a:gd name="connsiteX1-11" fmla="*/ 0 w 2340429"/>
                  <a:gd name="connsiteY1-12" fmla="*/ 0 h 1183822"/>
                  <a:gd name="connsiteX2-13" fmla="*/ 2340429 w 2340429"/>
                  <a:gd name="connsiteY2-14" fmla="*/ 809172 h 1183822"/>
                  <a:gd name="connsiteX3-15" fmla="*/ 558800 w 2340429"/>
                  <a:gd name="connsiteY3-16" fmla="*/ 1183822 h 1183822"/>
                  <a:gd name="connsiteX0-17" fmla="*/ 222250 w 2003879"/>
                  <a:gd name="connsiteY0-18" fmla="*/ 618672 h 618672"/>
                  <a:gd name="connsiteX1-19" fmla="*/ 0 w 2003879"/>
                  <a:gd name="connsiteY1-20" fmla="*/ 0 h 618672"/>
                  <a:gd name="connsiteX2-21" fmla="*/ 2003879 w 2003879"/>
                  <a:gd name="connsiteY2-22" fmla="*/ 244022 h 618672"/>
                  <a:gd name="connsiteX3-23" fmla="*/ 222250 w 2003879"/>
                  <a:gd name="connsiteY3-24" fmla="*/ 618672 h 618672"/>
                  <a:gd name="connsiteX0-25" fmla="*/ 196850 w 1978479"/>
                  <a:gd name="connsiteY0-26" fmla="*/ 675822 h 675822"/>
                  <a:gd name="connsiteX1-27" fmla="*/ 0 w 1978479"/>
                  <a:gd name="connsiteY1-28" fmla="*/ 0 h 675822"/>
                  <a:gd name="connsiteX2-29" fmla="*/ 1978479 w 1978479"/>
                  <a:gd name="connsiteY2-30" fmla="*/ 301172 h 675822"/>
                  <a:gd name="connsiteX3-31" fmla="*/ 196850 w 1978479"/>
                  <a:gd name="connsiteY3-32" fmla="*/ 675822 h 675822"/>
                  <a:gd name="connsiteX0-33" fmla="*/ 184150 w 1965779"/>
                  <a:gd name="connsiteY0-34" fmla="*/ 685347 h 685347"/>
                  <a:gd name="connsiteX1-35" fmla="*/ 0 w 1965779"/>
                  <a:gd name="connsiteY1-36" fmla="*/ 0 h 685347"/>
                  <a:gd name="connsiteX2-37" fmla="*/ 1965779 w 1965779"/>
                  <a:gd name="connsiteY2-38" fmla="*/ 310697 h 685347"/>
                  <a:gd name="connsiteX3-39" fmla="*/ 184150 w 1965779"/>
                  <a:gd name="connsiteY3-40" fmla="*/ 685347 h 685347"/>
                  <a:gd name="connsiteX0-41" fmla="*/ 184150 w 1984829"/>
                  <a:gd name="connsiteY0-42" fmla="*/ 685347 h 685347"/>
                  <a:gd name="connsiteX1-43" fmla="*/ 0 w 1984829"/>
                  <a:gd name="connsiteY1-44" fmla="*/ 0 h 685347"/>
                  <a:gd name="connsiteX2-45" fmla="*/ 1984829 w 1984829"/>
                  <a:gd name="connsiteY2-46" fmla="*/ 310697 h 685347"/>
                  <a:gd name="connsiteX3-47" fmla="*/ 184150 w 1984829"/>
                  <a:gd name="connsiteY3-48" fmla="*/ 685347 h 685347"/>
                  <a:gd name="connsiteX0-49" fmla="*/ 184150 w 1984829"/>
                  <a:gd name="connsiteY0-50" fmla="*/ 685347 h 685347"/>
                  <a:gd name="connsiteX1-51" fmla="*/ 0 w 1984829"/>
                  <a:gd name="connsiteY1-52" fmla="*/ 0 h 685347"/>
                  <a:gd name="connsiteX2-53" fmla="*/ 1984829 w 1984829"/>
                  <a:gd name="connsiteY2-54" fmla="*/ 317047 h 685347"/>
                  <a:gd name="connsiteX3-55" fmla="*/ 184150 w 1984829"/>
                  <a:gd name="connsiteY3-56" fmla="*/ 685347 h 685347"/>
                  <a:gd name="connsiteX0-57" fmla="*/ 184150 w 1988004"/>
                  <a:gd name="connsiteY0-58" fmla="*/ 685347 h 685347"/>
                  <a:gd name="connsiteX1-59" fmla="*/ 0 w 1988004"/>
                  <a:gd name="connsiteY1-60" fmla="*/ 0 h 685347"/>
                  <a:gd name="connsiteX2-61" fmla="*/ 1988004 w 1988004"/>
                  <a:gd name="connsiteY2-62" fmla="*/ 320222 h 685347"/>
                  <a:gd name="connsiteX3-63" fmla="*/ 184150 w 1988004"/>
                  <a:gd name="connsiteY3-64" fmla="*/ 685347 h 685347"/>
                  <a:gd name="connsiteX0-65" fmla="*/ 184150 w 1997529"/>
                  <a:gd name="connsiteY0-66" fmla="*/ 685347 h 685347"/>
                  <a:gd name="connsiteX1-67" fmla="*/ 0 w 1997529"/>
                  <a:gd name="connsiteY1-68" fmla="*/ 0 h 685347"/>
                  <a:gd name="connsiteX2-69" fmla="*/ 1997529 w 1997529"/>
                  <a:gd name="connsiteY2-70" fmla="*/ 313872 h 685347"/>
                  <a:gd name="connsiteX3-71" fmla="*/ 184150 w 1997529"/>
                  <a:gd name="connsiteY3-72" fmla="*/ 685347 h 685347"/>
                  <a:gd name="connsiteX0-73" fmla="*/ 184150 w 1997529"/>
                  <a:gd name="connsiteY0-74" fmla="*/ 694872 h 694872"/>
                  <a:gd name="connsiteX1-75" fmla="*/ 0 w 1997529"/>
                  <a:gd name="connsiteY1-76" fmla="*/ 0 h 694872"/>
                  <a:gd name="connsiteX2-77" fmla="*/ 1997529 w 1997529"/>
                  <a:gd name="connsiteY2-78" fmla="*/ 313872 h 694872"/>
                  <a:gd name="connsiteX3-79" fmla="*/ 184150 w 1997529"/>
                  <a:gd name="connsiteY3-80" fmla="*/ 694872 h 694872"/>
                  <a:gd name="connsiteX0-81" fmla="*/ 191293 w 1997529"/>
                  <a:gd name="connsiteY0-82" fmla="*/ 694872 h 694872"/>
                  <a:gd name="connsiteX1-83" fmla="*/ 0 w 1997529"/>
                  <a:gd name="connsiteY1-84" fmla="*/ 0 h 694872"/>
                  <a:gd name="connsiteX2-85" fmla="*/ 1997529 w 1997529"/>
                  <a:gd name="connsiteY2-86" fmla="*/ 313872 h 694872"/>
                  <a:gd name="connsiteX3-87" fmla="*/ 191293 w 1997529"/>
                  <a:gd name="connsiteY3-88" fmla="*/ 694872 h 694872"/>
                  <a:gd name="connsiteX0-89" fmla="*/ 186530 w 1997529"/>
                  <a:gd name="connsiteY0-90" fmla="*/ 694872 h 694872"/>
                  <a:gd name="connsiteX1-91" fmla="*/ 0 w 1997529"/>
                  <a:gd name="connsiteY1-92" fmla="*/ 0 h 694872"/>
                  <a:gd name="connsiteX2-93" fmla="*/ 1997529 w 1997529"/>
                  <a:gd name="connsiteY2-94" fmla="*/ 313872 h 694872"/>
                  <a:gd name="connsiteX3-95" fmla="*/ 186530 w 1997529"/>
                  <a:gd name="connsiteY3-96" fmla="*/ 694872 h 694872"/>
                  <a:gd name="connsiteX0-97" fmla="*/ 186530 w 1992767"/>
                  <a:gd name="connsiteY0-98" fmla="*/ 694872 h 694872"/>
                  <a:gd name="connsiteX1-99" fmla="*/ 0 w 1992767"/>
                  <a:gd name="connsiteY1-100" fmla="*/ 0 h 694872"/>
                  <a:gd name="connsiteX2-101" fmla="*/ 1992767 w 1992767"/>
                  <a:gd name="connsiteY2-102" fmla="*/ 313872 h 694872"/>
                  <a:gd name="connsiteX3-103" fmla="*/ 186530 w 1992767"/>
                  <a:gd name="connsiteY3-104" fmla="*/ 694872 h 694872"/>
                  <a:gd name="connsiteX0-105" fmla="*/ 186530 w 1989592"/>
                  <a:gd name="connsiteY0-106" fmla="*/ 694872 h 694872"/>
                  <a:gd name="connsiteX1-107" fmla="*/ 0 w 1989592"/>
                  <a:gd name="connsiteY1-108" fmla="*/ 0 h 694872"/>
                  <a:gd name="connsiteX2-109" fmla="*/ 1989592 w 1989592"/>
                  <a:gd name="connsiteY2-110" fmla="*/ 313872 h 694872"/>
                  <a:gd name="connsiteX3-111" fmla="*/ 186530 w 1989592"/>
                  <a:gd name="connsiteY3-112" fmla="*/ 694872 h 694872"/>
                  <a:gd name="connsiteX0-113" fmla="*/ 186530 w 1989592"/>
                  <a:gd name="connsiteY0-114" fmla="*/ 694872 h 694872"/>
                  <a:gd name="connsiteX1-115" fmla="*/ 0 w 1989592"/>
                  <a:gd name="connsiteY1-116" fmla="*/ 0 h 694872"/>
                  <a:gd name="connsiteX2-117" fmla="*/ 1989592 w 1989592"/>
                  <a:gd name="connsiteY2-118" fmla="*/ 317047 h 694872"/>
                  <a:gd name="connsiteX3-119" fmla="*/ 186530 w 1989592"/>
                  <a:gd name="connsiteY3-120" fmla="*/ 694872 h 694872"/>
                  <a:gd name="connsiteX0-121" fmla="*/ 186530 w 1989592"/>
                  <a:gd name="connsiteY0-122" fmla="*/ 694872 h 694872"/>
                  <a:gd name="connsiteX1-123" fmla="*/ 0 w 1989592"/>
                  <a:gd name="connsiteY1-124" fmla="*/ 0 h 694872"/>
                  <a:gd name="connsiteX2-125" fmla="*/ 1989592 w 1989592"/>
                  <a:gd name="connsiteY2-126" fmla="*/ 317047 h 694872"/>
                  <a:gd name="connsiteX3-127" fmla="*/ 186530 w 1989592"/>
                  <a:gd name="connsiteY3-128" fmla="*/ 694872 h 694872"/>
                  <a:gd name="connsiteX0-129" fmla="*/ 186530 w 1992767"/>
                  <a:gd name="connsiteY0-130" fmla="*/ 694872 h 694872"/>
                  <a:gd name="connsiteX1-131" fmla="*/ 0 w 1992767"/>
                  <a:gd name="connsiteY1-132" fmla="*/ 0 h 694872"/>
                  <a:gd name="connsiteX2-133" fmla="*/ 1992767 w 1992767"/>
                  <a:gd name="connsiteY2-134" fmla="*/ 317047 h 694872"/>
                  <a:gd name="connsiteX3-135" fmla="*/ 186530 w 1992767"/>
                  <a:gd name="connsiteY3-136" fmla="*/ 694872 h 694872"/>
                  <a:gd name="connsiteX0-137" fmla="*/ 186530 w 1999117"/>
                  <a:gd name="connsiteY0-138" fmla="*/ 694872 h 694872"/>
                  <a:gd name="connsiteX1-139" fmla="*/ 0 w 1999117"/>
                  <a:gd name="connsiteY1-140" fmla="*/ 0 h 694872"/>
                  <a:gd name="connsiteX2-141" fmla="*/ 1999117 w 1999117"/>
                  <a:gd name="connsiteY2-142" fmla="*/ 317047 h 694872"/>
                  <a:gd name="connsiteX3-143" fmla="*/ 186530 w 1999117"/>
                  <a:gd name="connsiteY3-144" fmla="*/ 694872 h 694872"/>
                  <a:gd name="connsiteX0-145" fmla="*/ 186530 w 1989592"/>
                  <a:gd name="connsiteY0-146" fmla="*/ 694872 h 694872"/>
                  <a:gd name="connsiteX1-147" fmla="*/ 0 w 1989592"/>
                  <a:gd name="connsiteY1-148" fmla="*/ 0 h 694872"/>
                  <a:gd name="connsiteX2-149" fmla="*/ 1989592 w 1989592"/>
                  <a:gd name="connsiteY2-150" fmla="*/ 320222 h 694872"/>
                  <a:gd name="connsiteX3-151" fmla="*/ 186530 w 1989592"/>
                  <a:gd name="connsiteY3-152" fmla="*/ 694872 h 694872"/>
                  <a:gd name="connsiteX0-153" fmla="*/ 186530 w 1995942"/>
                  <a:gd name="connsiteY0-154" fmla="*/ 694872 h 694872"/>
                  <a:gd name="connsiteX1-155" fmla="*/ 0 w 1995942"/>
                  <a:gd name="connsiteY1-156" fmla="*/ 0 h 694872"/>
                  <a:gd name="connsiteX2-157" fmla="*/ 1995942 w 1995942"/>
                  <a:gd name="connsiteY2-158" fmla="*/ 323397 h 694872"/>
                  <a:gd name="connsiteX3-159" fmla="*/ 186530 w 1995942"/>
                  <a:gd name="connsiteY3-160" fmla="*/ 694872 h 694872"/>
                  <a:gd name="connsiteX0-161" fmla="*/ 180180 w 1989592"/>
                  <a:gd name="connsiteY0-162" fmla="*/ 704397 h 704397"/>
                  <a:gd name="connsiteX1-163" fmla="*/ 0 w 1989592"/>
                  <a:gd name="connsiteY1-164" fmla="*/ 0 h 704397"/>
                  <a:gd name="connsiteX2-165" fmla="*/ 1989592 w 1989592"/>
                  <a:gd name="connsiteY2-166" fmla="*/ 332922 h 704397"/>
                  <a:gd name="connsiteX3-167" fmla="*/ 180180 w 1989592"/>
                  <a:gd name="connsiteY3-168" fmla="*/ 704397 h 704397"/>
                  <a:gd name="connsiteX0-169" fmla="*/ 173830 w 1983242"/>
                  <a:gd name="connsiteY0-170" fmla="*/ 694872 h 694872"/>
                  <a:gd name="connsiteX1-171" fmla="*/ 0 w 1983242"/>
                  <a:gd name="connsiteY1-172" fmla="*/ 0 h 694872"/>
                  <a:gd name="connsiteX2-173" fmla="*/ 1983242 w 1983242"/>
                  <a:gd name="connsiteY2-174" fmla="*/ 323397 h 694872"/>
                  <a:gd name="connsiteX3-175" fmla="*/ 173830 w 1983242"/>
                  <a:gd name="connsiteY3-176" fmla="*/ 694872 h 694872"/>
                  <a:gd name="connsiteX0-177" fmla="*/ 177005 w 1986417"/>
                  <a:gd name="connsiteY0-178" fmla="*/ 694872 h 694872"/>
                  <a:gd name="connsiteX1-179" fmla="*/ 0 w 1986417"/>
                  <a:gd name="connsiteY1-180" fmla="*/ 0 h 694872"/>
                  <a:gd name="connsiteX2-181" fmla="*/ 1986417 w 1986417"/>
                  <a:gd name="connsiteY2-182" fmla="*/ 323397 h 694872"/>
                  <a:gd name="connsiteX3-183" fmla="*/ 177005 w 1986417"/>
                  <a:gd name="connsiteY3-184" fmla="*/ 694872 h 694872"/>
                  <a:gd name="connsiteX0-185" fmla="*/ 164566 w 1973978"/>
                  <a:gd name="connsiteY0-186" fmla="*/ 698950 h 698950"/>
                  <a:gd name="connsiteX1-187" fmla="*/ 0 w 1973978"/>
                  <a:gd name="connsiteY1-188" fmla="*/ 0 h 698950"/>
                  <a:gd name="connsiteX2-189" fmla="*/ 1973978 w 1973978"/>
                  <a:gd name="connsiteY2-190" fmla="*/ 327475 h 698950"/>
                  <a:gd name="connsiteX3-191" fmla="*/ 164566 w 1973978"/>
                  <a:gd name="connsiteY3-192" fmla="*/ 698950 h 698950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57" name="前翅膀"/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58" name="直角三角形 7"/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-1" fmla="*/ 0 w 5428343"/>
                  <a:gd name="connsiteY0-2" fmla="*/ 2932296 h 2932296"/>
                  <a:gd name="connsiteX1-3" fmla="*/ 3497943 w 5428343"/>
                  <a:gd name="connsiteY1-4" fmla="*/ 0 h 2932296"/>
                  <a:gd name="connsiteX2-5" fmla="*/ 5428343 w 5428343"/>
                  <a:gd name="connsiteY2-6" fmla="*/ 2932296 h 2932296"/>
                  <a:gd name="connsiteX3-7" fmla="*/ 0 w 5428343"/>
                  <a:gd name="connsiteY3-8" fmla="*/ 2932296 h 2932296"/>
                  <a:gd name="connsiteX0-9" fmla="*/ 0 w 5428343"/>
                  <a:gd name="connsiteY0-10" fmla="*/ 2554925 h 2554925"/>
                  <a:gd name="connsiteX1-11" fmla="*/ 1712686 w 5428343"/>
                  <a:gd name="connsiteY1-12" fmla="*/ 0 h 2554925"/>
                  <a:gd name="connsiteX2-13" fmla="*/ 5428343 w 5428343"/>
                  <a:gd name="connsiteY2-14" fmla="*/ 2554925 h 2554925"/>
                  <a:gd name="connsiteX3-15" fmla="*/ 0 w 5428343"/>
                  <a:gd name="connsiteY3-16" fmla="*/ 2554925 h 2554925"/>
                  <a:gd name="connsiteX0-17" fmla="*/ 0 w 7649029"/>
                  <a:gd name="connsiteY0-18" fmla="*/ 2554925 h 2554925"/>
                  <a:gd name="connsiteX1-19" fmla="*/ 1712686 w 7649029"/>
                  <a:gd name="connsiteY1-20" fmla="*/ 0 h 2554925"/>
                  <a:gd name="connsiteX2-21" fmla="*/ 7649029 w 7649029"/>
                  <a:gd name="connsiteY2-22" fmla="*/ 2075953 h 2554925"/>
                  <a:gd name="connsiteX3-23" fmla="*/ 0 w 7649029"/>
                  <a:gd name="connsiteY3-24" fmla="*/ 2554925 h 2554925"/>
                  <a:gd name="connsiteX0-25" fmla="*/ 0 w 7649029"/>
                  <a:gd name="connsiteY0-26" fmla="*/ 2772640 h 2772640"/>
                  <a:gd name="connsiteX1-27" fmla="*/ 1611086 w 7649029"/>
                  <a:gd name="connsiteY1-28" fmla="*/ 0 h 2772640"/>
                  <a:gd name="connsiteX2-29" fmla="*/ 7649029 w 7649029"/>
                  <a:gd name="connsiteY2-30" fmla="*/ 2293668 h 2772640"/>
                  <a:gd name="connsiteX3-31" fmla="*/ 0 w 7649029"/>
                  <a:gd name="connsiteY3-32" fmla="*/ 2772640 h 2772640"/>
                  <a:gd name="connsiteX0-33" fmla="*/ 0 w 7881258"/>
                  <a:gd name="connsiteY0-34" fmla="*/ 2816183 h 2816183"/>
                  <a:gd name="connsiteX1-35" fmla="*/ 1843315 w 7881258"/>
                  <a:gd name="connsiteY1-36" fmla="*/ 0 h 2816183"/>
                  <a:gd name="connsiteX2-37" fmla="*/ 7881258 w 7881258"/>
                  <a:gd name="connsiteY2-38" fmla="*/ 2293668 h 2816183"/>
                  <a:gd name="connsiteX3-39" fmla="*/ 0 w 7881258"/>
                  <a:gd name="connsiteY3-40" fmla="*/ 2816183 h 2816183"/>
                  <a:gd name="connsiteX0-41" fmla="*/ 0 w 7881258"/>
                  <a:gd name="connsiteY0-42" fmla="*/ 3120983 h 3120983"/>
                  <a:gd name="connsiteX1-43" fmla="*/ 1727200 w 7881258"/>
                  <a:gd name="connsiteY1-44" fmla="*/ 0 h 3120983"/>
                  <a:gd name="connsiteX2-45" fmla="*/ 7881258 w 7881258"/>
                  <a:gd name="connsiteY2-46" fmla="*/ 2598468 h 3120983"/>
                  <a:gd name="connsiteX3-47" fmla="*/ 0 w 7881258"/>
                  <a:gd name="connsiteY3-48" fmla="*/ 3120983 h 3120983"/>
                  <a:gd name="connsiteX0-49" fmla="*/ 0 w 7881258"/>
                  <a:gd name="connsiteY0-50" fmla="*/ 3114633 h 3114633"/>
                  <a:gd name="connsiteX1-51" fmla="*/ 1724025 w 7881258"/>
                  <a:gd name="connsiteY1-52" fmla="*/ 0 h 3114633"/>
                  <a:gd name="connsiteX2-53" fmla="*/ 7881258 w 7881258"/>
                  <a:gd name="connsiteY2-54" fmla="*/ 2592118 h 3114633"/>
                  <a:gd name="connsiteX3-55" fmla="*/ 0 w 7881258"/>
                  <a:gd name="connsiteY3-56" fmla="*/ 3114633 h 3114633"/>
                  <a:gd name="connsiteX0-57" fmla="*/ 0 w 7881258"/>
                  <a:gd name="connsiteY0-58" fmla="*/ 1866404 h 1866404"/>
                  <a:gd name="connsiteX1-59" fmla="*/ 1114425 w 7881258"/>
                  <a:gd name="connsiteY1-60" fmla="*/ 0 h 1866404"/>
                  <a:gd name="connsiteX2-61" fmla="*/ 7881258 w 7881258"/>
                  <a:gd name="connsiteY2-62" fmla="*/ 1343889 h 1866404"/>
                  <a:gd name="connsiteX3-63" fmla="*/ 0 w 7881258"/>
                  <a:gd name="connsiteY3-64" fmla="*/ 1866404 h 1866404"/>
                  <a:gd name="connsiteX0-65" fmla="*/ 0 w 2510973"/>
                  <a:gd name="connsiteY0-66" fmla="*/ 1866404 h 1866404"/>
                  <a:gd name="connsiteX1-67" fmla="*/ 1114425 w 2510973"/>
                  <a:gd name="connsiteY1-68" fmla="*/ 0 h 1866404"/>
                  <a:gd name="connsiteX2-69" fmla="*/ 2510973 w 2510973"/>
                  <a:gd name="connsiteY2-70" fmla="*/ 1648689 h 1866404"/>
                  <a:gd name="connsiteX3-71" fmla="*/ 0 w 2510973"/>
                  <a:gd name="connsiteY3-72" fmla="*/ 1866404 h 1866404"/>
                  <a:gd name="connsiteX0-73" fmla="*/ 0 w 2510973"/>
                  <a:gd name="connsiteY0-74" fmla="*/ 1866404 h 1866404"/>
                  <a:gd name="connsiteX1-75" fmla="*/ 1114425 w 2510973"/>
                  <a:gd name="connsiteY1-76" fmla="*/ 0 h 1866404"/>
                  <a:gd name="connsiteX2-77" fmla="*/ 2510973 w 2510973"/>
                  <a:gd name="connsiteY2-78" fmla="*/ 1692232 h 1866404"/>
                  <a:gd name="connsiteX3-79" fmla="*/ 0 w 2510973"/>
                  <a:gd name="connsiteY3-80" fmla="*/ 1866404 h 1866404"/>
                  <a:gd name="connsiteX0-81" fmla="*/ 0 w 2510973"/>
                  <a:gd name="connsiteY0-82" fmla="*/ 1880919 h 1880919"/>
                  <a:gd name="connsiteX1-83" fmla="*/ 1767567 w 2510973"/>
                  <a:gd name="connsiteY1-84" fmla="*/ 0 h 1880919"/>
                  <a:gd name="connsiteX2-85" fmla="*/ 2510973 w 2510973"/>
                  <a:gd name="connsiteY2-86" fmla="*/ 1706747 h 1880919"/>
                  <a:gd name="connsiteX3-87" fmla="*/ 0 w 2510973"/>
                  <a:gd name="connsiteY3-88" fmla="*/ 1880919 h 1880919"/>
                  <a:gd name="connsiteX0-89" fmla="*/ 0 w 2510973"/>
                  <a:gd name="connsiteY0-90" fmla="*/ 1895433 h 1895433"/>
                  <a:gd name="connsiteX1-91" fmla="*/ 1724024 w 2510973"/>
                  <a:gd name="connsiteY1-92" fmla="*/ 0 h 1895433"/>
                  <a:gd name="connsiteX2-93" fmla="*/ 2510973 w 2510973"/>
                  <a:gd name="connsiteY2-94" fmla="*/ 1721261 h 1895433"/>
                  <a:gd name="connsiteX3-95" fmla="*/ 0 w 2510973"/>
                  <a:gd name="connsiteY3-96" fmla="*/ 1895433 h 1895433"/>
                  <a:gd name="connsiteX0-97" fmla="*/ 0 w 2510973"/>
                  <a:gd name="connsiteY0-98" fmla="*/ 1938976 h 1938976"/>
                  <a:gd name="connsiteX1-99" fmla="*/ 1840138 w 2510973"/>
                  <a:gd name="connsiteY1-100" fmla="*/ 0 h 1938976"/>
                  <a:gd name="connsiteX2-101" fmla="*/ 2510973 w 2510973"/>
                  <a:gd name="connsiteY2-102" fmla="*/ 1764804 h 1938976"/>
                  <a:gd name="connsiteX3-103" fmla="*/ 0 w 2510973"/>
                  <a:gd name="connsiteY3-104" fmla="*/ 1938976 h 1938976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9" name="直角三角形 7"/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-1" fmla="*/ 0 w 5428343"/>
                  <a:gd name="connsiteY0-2" fmla="*/ 2932296 h 2932296"/>
                  <a:gd name="connsiteX1-3" fmla="*/ 3497943 w 5428343"/>
                  <a:gd name="connsiteY1-4" fmla="*/ 0 h 2932296"/>
                  <a:gd name="connsiteX2-5" fmla="*/ 5428343 w 5428343"/>
                  <a:gd name="connsiteY2-6" fmla="*/ 2932296 h 2932296"/>
                  <a:gd name="connsiteX3-7" fmla="*/ 0 w 5428343"/>
                  <a:gd name="connsiteY3-8" fmla="*/ 2932296 h 2932296"/>
                  <a:gd name="connsiteX0-9" fmla="*/ 0 w 5428343"/>
                  <a:gd name="connsiteY0-10" fmla="*/ 2554925 h 2554925"/>
                  <a:gd name="connsiteX1-11" fmla="*/ 1712686 w 5428343"/>
                  <a:gd name="connsiteY1-12" fmla="*/ 0 h 2554925"/>
                  <a:gd name="connsiteX2-13" fmla="*/ 5428343 w 5428343"/>
                  <a:gd name="connsiteY2-14" fmla="*/ 2554925 h 2554925"/>
                  <a:gd name="connsiteX3-15" fmla="*/ 0 w 5428343"/>
                  <a:gd name="connsiteY3-16" fmla="*/ 2554925 h 2554925"/>
                  <a:gd name="connsiteX0-17" fmla="*/ 0 w 7649029"/>
                  <a:gd name="connsiteY0-18" fmla="*/ 2554925 h 2554925"/>
                  <a:gd name="connsiteX1-19" fmla="*/ 1712686 w 7649029"/>
                  <a:gd name="connsiteY1-20" fmla="*/ 0 h 2554925"/>
                  <a:gd name="connsiteX2-21" fmla="*/ 7649029 w 7649029"/>
                  <a:gd name="connsiteY2-22" fmla="*/ 2075953 h 2554925"/>
                  <a:gd name="connsiteX3-23" fmla="*/ 0 w 7649029"/>
                  <a:gd name="connsiteY3-24" fmla="*/ 2554925 h 2554925"/>
                  <a:gd name="connsiteX0-25" fmla="*/ 0 w 7649029"/>
                  <a:gd name="connsiteY0-26" fmla="*/ 2772640 h 2772640"/>
                  <a:gd name="connsiteX1-27" fmla="*/ 1611086 w 7649029"/>
                  <a:gd name="connsiteY1-28" fmla="*/ 0 h 2772640"/>
                  <a:gd name="connsiteX2-29" fmla="*/ 7649029 w 7649029"/>
                  <a:gd name="connsiteY2-30" fmla="*/ 2293668 h 2772640"/>
                  <a:gd name="connsiteX3-31" fmla="*/ 0 w 7649029"/>
                  <a:gd name="connsiteY3-32" fmla="*/ 2772640 h 2772640"/>
                  <a:gd name="connsiteX0-33" fmla="*/ 0 w 7881258"/>
                  <a:gd name="connsiteY0-34" fmla="*/ 2816183 h 2816183"/>
                  <a:gd name="connsiteX1-35" fmla="*/ 1843315 w 7881258"/>
                  <a:gd name="connsiteY1-36" fmla="*/ 0 h 2816183"/>
                  <a:gd name="connsiteX2-37" fmla="*/ 7881258 w 7881258"/>
                  <a:gd name="connsiteY2-38" fmla="*/ 2293668 h 2816183"/>
                  <a:gd name="connsiteX3-39" fmla="*/ 0 w 7881258"/>
                  <a:gd name="connsiteY3-40" fmla="*/ 2816183 h 2816183"/>
                  <a:gd name="connsiteX0-41" fmla="*/ 0 w 7881258"/>
                  <a:gd name="connsiteY0-42" fmla="*/ 3120983 h 3120983"/>
                  <a:gd name="connsiteX1-43" fmla="*/ 1727200 w 7881258"/>
                  <a:gd name="connsiteY1-44" fmla="*/ 0 h 3120983"/>
                  <a:gd name="connsiteX2-45" fmla="*/ 7881258 w 7881258"/>
                  <a:gd name="connsiteY2-46" fmla="*/ 2598468 h 3120983"/>
                  <a:gd name="connsiteX3-47" fmla="*/ 0 w 7881258"/>
                  <a:gd name="connsiteY3-48" fmla="*/ 3120983 h 3120983"/>
                  <a:gd name="connsiteX0-49" fmla="*/ 0 w 7881258"/>
                  <a:gd name="connsiteY0-50" fmla="*/ 3114633 h 3114633"/>
                  <a:gd name="connsiteX1-51" fmla="*/ 1724025 w 7881258"/>
                  <a:gd name="connsiteY1-52" fmla="*/ 0 h 3114633"/>
                  <a:gd name="connsiteX2-53" fmla="*/ 7881258 w 7881258"/>
                  <a:gd name="connsiteY2-54" fmla="*/ 2592118 h 3114633"/>
                  <a:gd name="connsiteX3-55" fmla="*/ 0 w 7881258"/>
                  <a:gd name="connsiteY3-56" fmla="*/ 3114633 h 3114633"/>
                  <a:gd name="connsiteX0-57" fmla="*/ 0 w 7881258"/>
                  <a:gd name="connsiteY0-58" fmla="*/ 1866404 h 1866404"/>
                  <a:gd name="connsiteX1-59" fmla="*/ 1114425 w 7881258"/>
                  <a:gd name="connsiteY1-60" fmla="*/ 0 h 1866404"/>
                  <a:gd name="connsiteX2-61" fmla="*/ 7881258 w 7881258"/>
                  <a:gd name="connsiteY2-62" fmla="*/ 1343889 h 1866404"/>
                  <a:gd name="connsiteX3-63" fmla="*/ 0 w 7881258"/>
                  <a:gd name="connsiteY3-64" fmla="*/ 1866404 h 1866404"/>
                  <a:gd name="connsiteX0-65" fmla="*/ 0 w 2510973"/>
                  <a:gd name="connsiteY0-66" fmla="*/ 1866404 h 1866404"/>
                  <a:gd name="connsiteX1-67" fmla="*/ 1114425 w 2510973"/>
                  <a:gd name="connsiteY1-68" fmla="*/ 0 h 1866404"/>
                  <a:gd name="connsiteX2-69" fmla="*/ 2510973 w 2510973"/>
                  <a:gd name="connsiteY2-70" fmla="*/ 1648689 h 1866404"/>
                  <a:gd name="connsiteX3-71" fmla="*/ 0 w 2510973"/>
                  <a:gd name="connsiteY3-72" fmla="*/ 1866404 h 1866404"/>
                  <a:gd name="connsiteX0-73" fmla="*/ 0 w 2510973"/>
                  <a:gd name="connsiteY0-74" fmla="*/ 1866404 h 1866404"/>
                  <a:gd name="connsiteX1-75" fmla="*/ 1114425 w 2510973"/>
                  <a:gd name="connsiteY1-76" fmla="*/ 0 h 1866404"/>
                  <a:gd name="connsiteX2-77" fmla="*/ 2510973 w 2510973"/>
                  <a:gd name="connsiteY2-78" fmla="*/ 1692232 h 1866404"/>
                  <a:gd name="connsiteX3-79" fmla="*/ 0 w 2510973"/>
                  <a:gd name="connsiteY3-80" fmla="*/ 1866404 h 1866404"/>
                  <a:gd name="connsiteX0-81" fmla="*/ 0 w 2510973"/>
                  <a:gd name="connsiteY0-82" fmla="*/ 1880919 h 1880919"/>
                  <a:gd name="connsiteX1-83" fmla="*/ 1767567 w 2510973"/>
                  <a:gd name="connsiteY1-84" fmla="*/ 0 h 1880919"/>
                  <a:gd name="connsiteX2-85" fmla="*/ 2510973 w 2510973"/>
                  <a:gd name="connsiteY2-86" fmla="*/ 1706747 h 1880919"/>
                  <a:gd name="connsiteX3-87" fmla="*/ 0 w 2510973"/>
                  <a:gd name="connsiteY3-88" fmla="*/ 1880919 h 1880919"/>
                  <a:gd name="connsiteX0-89" fmla="*/ 0 w 2510973"/>
                  <a:gd name="connsiteY0-90" fmla="*/ 1895433 h 1895433"/>
                  <a:gd name="connsiteX1-91" fmla="*/ 1724024 w 2510973"/>
                  <a:gd name="connsiteY1-92" fmla="*/ 0 h 1895433"/>
                  <a:gd name="connsiteX2-93" fmla="*/ 2510973 w 2510973"/>
                  <a:gd name="connsiteY2-94" fmla="*/ 1721261 h 1895433"/>
                  <a:gd name="connsiteX3-95" fmla="*/ 0 w 2510973"/>
                  <a:gd name="connsiteY3-96" fmla="*/ 1895433 h 1895433"/>
                  <a:gd name="connsiteX0-97" fmla="*/ 0 w 2510973"/>
                  <a:gd name="connsiteY0-98" fmla="*/ 1938976 h 1938976"/>
                  <a:gd name="connsiteX1-99" fmla="*/ 1840138 w 2510973"/>
                  <a:gd name="connsiteY1-100" fmla="*/ 0 h 1938976"/>
                  <a:gd name="connsiteX2-101" fmla="*/ 2510973 w 2510973"/>
                  <a:gd name="connsiteY2-102" fmla="*/ 1764804 h 1938976"/>
                  <a:gd name="connsiteX3-103" fmla="*/ 0 w 2510973"/>
                  <a:gd name="connsiteY3-104" fmla="*/ 1938976 h 1938976"/>
                  <a:gd name="connsiteX0-105" fmla="*/ 0 w 1929948"/>
                  <a:gd name="connsiteY0-106" fmla="*/ 1324614 h 1764804"/>
                  <a:gd name="connsiteX1-107" fmla="*/ 1259113 w 1929948"/>
                  <a:gd name="connsiteY1-108" fmla="*/ 0 h 1764804"/>
                  <a:gd name="connsiteX2-109" fmla="*/ 1929948 w 1929948"/>
                  <a:gd name="connsiteY2-110" fmla="*/ 1764804 h 1764804"/>
                  <a:gd name="connsiteX3-111" fmla="*/ 0 w 1929948"/>
                  <a:gd name="connsiteY3-112" fmla="*/ 1324614 h 1764804"/>
                  <a:gd name="connsiteX0-113" fmla="*/ 0 w 2010911"/>
                  <a:gd name="connsiteY0-114" fmla="*/ 1005527 h 1764804"/>
                  <a:gd name="connsiteX1-115" fmla="*/ 1340076 w 2010911"/>
                  <a:gd name="connsiteY1-116" fmla="*/ 0 h 1764804"/>
                  <a:gd name="connsiteX2-117" fmla="*/ 2010911 w 2010911"/>
                  <a:gd name="connsiteY2-118" fmla="*/ 1764804 h 1764804"/>
                  <a:gd name="connsiteX3-119" fmla="*/ 0 w 2010911"/>
                  <a:gd name="connsiteY3-120" fmla="*/ 1005527 h 1764804"/>
                  <a:gd name="connsiteX0-121" fmla="*/ 0 w 2010911"/>
                  <a:gd name="connsiteY0-122" fmla="*/ 1005527 h 1764804"/>
                  <a:gd name="connsiteX1-123" fmla="*/ 1349601 w 2010911"/>
                  <a:gd name="connsiteY1-124" fmla="*/ 0 h 1764804"/>
                  <a:gd name="connsiteX2-125" fmla="*/ 2010911 w 2010911"/>
                  <a:gd name="connsiteY2-126" fmla="*/ 1764804 h 1764804"/>
                  <a:gd name="connsiteX3-127" fmla="*/ 0 w 2010911"/>
                  <a:gd name="connsiteY3-128" fmla="*/ 1005527 h 1764804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60" name="直角三角形 7"/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-1" fmla="*/ 0 w 5428343"/>
                  <a:gd name="connsiteY0-2" fmla="*/ 2932296 h 2932296"/>
                  <a:gd name="connsiteX1-3" fmla="*/ 3497943 w 5428343"/>
                  <a:gd name="connsiteY1-4" fmla="*/ 0 h 2932296"/>
                  <a:gd name="connsiteX2-5" fmla="*/ 5428343 w 5428343"/>
                  <a:gd name="connsiteY2-6" fmla="*/ 2932296 h 2932296"/>
                  <a:gd name="connsiteX3-7" fmla="*/ 0 w 5428343"/>
                  <a:gd name="connsiteY3-8" fmla="*/ 2932296 h 2932296"/>
                  <a:gd name="connsiteX0-9" fmla="*/ 0 w 5428343"/>
                  <a:gd name="connsiteY0-10" fmla="*/ 2554925 h 2554925"/>
                  <a:gd name="connsiteX1-11" fmla="*/ 1712686 w 5428343"/>
                  <a:gd name="connsiteY1-12" fmla="*/ 0 h 2554925"/>
                  <a:gd name="connsiteX2-13" fmla="*/ 5428343 w 5428343"/>
                  <a:gd name="connsiteY2-14" fmla="*/ 2554925 h 2554925"/>
                  <a:gd name="connsiteX3-15" fmla="*/ 0 w 5428343"/>
                  <a:gd name="connsiteY3-16" fmla="*/ 2554925 h 2554925"/>
                  <a:gd name="connsiteX0-17" fmla="*/ 0 w 7649029"/>
                  <a:gd name="connsiteY0-18" fmla="*/ 2554925 h 2554925"/>
                  <a:gd name="connsiteX1-19" fmla="*/ 1712686 w 7649029"/>
                  <a:gd name="connsiteY1-20" fmla="*/ 0 h 2554925"/>
                  <a:gd name="connsiteX2-21" fmla="*/ 7649029 w 7649029"/>
                  <a:gd name="connsiteY2-22" fmla="*/ 2075953 h 2554925"/>
                  <a:gd name="connsiteX3-23" fmla="*/ 0 w 7649029"/>
                  <a:gd name="connsiteY3-24" fmla="*/ 2554925 h 2554925"/>
                  <a:gd name="connsiteX0-25" fmla="*/ 0 w 7649029"/>
                  <a:gd name="connsiteY0-26" fmla="*/ 2772640 h 2772640"/>
                  <a:gd name="connsiteX1-27" fmla="*/ 1611086 w 7649029"/>
                  <a:gd name="connsiteY1-28" fmla="*/ 0 h 2772640"/>
                  <a:gd name="connsiteX2-29" fmla="*/ 7649029 w 7649029"/>
                  <a:gd name="connsiteY2-30" fmla="*/ 2293668 h 2772640"/>
                  <a:gd name="connsiteX3-31" fmla="*/ 0 w 7649029"/>
                  <a:gd name="connsiteY3-32" fmla="*/ 2772640 h 2772640"/>
                  <a:gd name="connsiteX0-33" fmla="*/ 0 w 7881258"/>
                  <a:gd name="connsiteY0-34" fmla="*/ 2816183 h 2816183"/>
                  <a:gd name="connsiteX1-35" fmla="*/ 1843315 w 7881258"/>
                  <a:gd name="connsiteY1-36" fmla="*/ 0 h 2816183"/>
                  <a:gd name="connsiteX2-37" fmla="*/ 7881258 w 7881258"/>
                  <a:gd name="connsiteY2-38" fmla="*/ 2293668 h 2816183"/>
                  <a:gd name="connsiteX3-39" fmla="*/ 0 w 7881258"/>
                  <a:gd name="connsiteY3-40" fmla="*/ 2816183 h 2816183"/>
                  <a:gd name="connsiteX0-41" fmla="*/ 0 w 7881258"/>
                  <a:gd name="connsiteY0-42" fmla="*/ 3120983 h 3120983"/>
                  <a:gd name="connsiteX1-43" fmla="*/ 1727200 w 7881258"/>
                  <a:gd name="connsiteY1-44" fmla="*/ 0 h 3120983"/>
                  <a:gd name="connsiteX2-45" fmla="*/ 7881258 w 7881258"/>
                  <a:gd name="connsiteY2-46" fmla="*/ 2598468 h 3120983"/>
                  <a:gd name="connsiteX3-47" fmla="*/ 0 w 7881258"/>
                  <a:gd name="connsiteY3-48" fmla="*/ 3120983 h 3120983"/>
                  <a:gd name="connsiteX0-49" fmla="*/ 0 w 7881258"/>
                  <a:gd name="connsiteY0-50" fmla="*/ 3114633 h 3114633"/>
                  <a:gd name="connsiteX1-51" fmla="*/ 1724025 w 7881258"/>
                  <a:gd name="connsiteY1-52" fmla="*/ 0 h 3114633"/>
                  <a:gd name="connsiteX2-53" fmla="*/ 7881258 w 7881258"/>
                  <a:gd name="connsiteY2-54" fmla="*/ 2592118 h 3114633"/>
                  <a:gd name="connsiteX3-55" fmla="*/ 0 w 7881258"/>
                  <a:gd name="connsiteY3-56" fmla="*/ 3114633 h 3114633"/>
                  <a:gd name="connsiteX0-57" fmla="*/ 0 w 7881258"/>
                  <a:gd name="connsiteY0-58" fmla="*/ 1866404 h 1866404"/>
                  <a:gd name="connsiteX1-59" fmla="*/ 1114425 w 7881258"/>
                  <a:gd name="connsiteY1-60" fmla="*/ 0 h 1866404"/>
                  <a:gd name="connsiteX2-61" fmla="*/ 7881258 w 7881258"/>
                  <a:gd name="connsiteY2-62" fmla="*/ 1343889 h 1866404"/>
                  <a:gd name="connsiteX3-63" fmla="*/ 0 w 7881258"/>
                  <a:gd name="connsiteY3-64" fmla="*/ 1866404 h 1866404"/>
                  <a:gd name="connsiteX0-65" fmla="*/ 0 w 2510973"/>
                  <a:gd name="connsiteY0-66" fmla="*/ 1866404 h 1866404"/>
                  <a:gd name="connsiteX1-67" fmla="*/ 1114425 w 2510973"/>
                  <a:gd name="connsiteY1-68" fmla="*/ 0 h 1866404"/>
                  <a:gd name="connsiteX2-69" fmla="*/ 2510973 w 2510973"/>
                  <a:gd name="connsiteY2-70" fmla="*/ 1648689 h 1866404"/>
                  <a:gd name="connsiteX3-71" fmla="*/ 0 w 2510973"/>
                  <a:gd name="connsiteY3-72" fmla="*/ 1866404 h 1866404"/>
                  <a:gd name="connsiteX0-73" fmla="*/ 0 w 2510973"/>
                  <a:gd name="connsiteY0-74" fmla="*/ 1866404 h 1866404"/>
                  <a:gd name="connsiteX1-75" fmla="*/ 1114425 w 2510973"/>
                  <a:gd name="connsiteY1-76" fmla="*/ 0 h 1866404"/>
                  <a:gd name="connsiteX2-77" fmla="*/ 2510973 w 2510973"/>
                  <a:gd name="connsiteY2-78" fmla="*/ 1692232 h 1866404"/>
                  <a:gd name="connsiteX3-79" fmla="*/ 0 w 2510973"/>
                  <a:gd name="connsiteY3-80" fmla="*/ 1866404 h 1866404"/>
                  <a:gd name="connsiteX0-81" fmla="*/ 0 w 2510973"/>
                  <a:gd name="connsiteY0-82" fmla="*/ 1880919 h 1880919"/>
                  <a:gd name="connsiteX1-83" fmla="*/ 1767567 w 2510973"/>
                  <a:gd name="connsiteY1-84" fmla="*/ 0 h 1880919"/>
                  <a:gd name="connsiteX2-85" fmla="*/ 2510973 w 2510973"/>
                  <a:gd name="connsiteY2-86" fmla="*/ 1706747 h 1880919"/>
                  <a:gd name="connsiteX3-87" fmla="*/ 0 w 2510973"/>
                  <a:gd name="connsiteY3-88" fmla="*/ 1880919 h 1880919"/>
                  <a:gd name="connsiteX0-89" fmla="*/ 0 w 2510973"/>
                  <a:gd name="connsiteY0-90" fmla="*/ 1895433 h 1895433"/>
                  <a:gd name="connsiteX1-91" fmla="*/ 1724024 w 2510973"/>
                  <a:gd name="connsiteY1-92" fmla="*/ 0 h 1895433"/>
                  <a:gd name="connsiteX2-93" fmla="*/ 2510973 w 2510973"/>
                  <a:gd name="connsiteY2-94" fmla="*/ 1721261 h 1895433"/>
                  <a:gd name="connsiteX3-95" fmla="*/ 0 w 2510973"/>
                  <a:gd name="connsiteY3-96" fmla="*/ 1895433 h 1895433"/>
                  <a:gd name="connsiteX0-97" fmla="*/ 0 w 2510973"/>
                  <a:gd name="connsiteY0-98" fmla="*/ 1938976 h 1938976"/>
                  <a:gd name="connsiteX1-99" fmla="*/ 1840138 w 2510973"/>
                  <a:gd name="connsiteY1-100" fmla="*/ 0 h 1938976"/>
                  <a:gd name="connsiteX2-101" fmla="*/ 2510973 w 2510973"/>
                  <a:gd name="connsiteY2-102" fmla="*/ 1764804 h 1938976"/>
                  <a:gd name="connsiteX3-103" fmla="*/ 0 w 2510973"/>
                  <a:gd name="connsiteY3-104" fmla="*/ 1938976 h 1938976"/>
                  <a:gd name="connsiteX0-105" fmla="*/ 0 w 1929948"/>
                  <a:gd name="connsiteY0-106" fmla="*/ 1324614 h 1764804"/>
                  <a:gd name="connsiteX1-107" fmla="*/ 1259113 w 1929948"/>
                  <a:gd name="connsiteY1-108" fmla="*/ 0 h 1764804"/>
                  <a:gd name="connsiteX2-109" fmla="*/ 1929948 w 1929948"/>
                  <a:gd name="connsiteY2-110" fmla="*/ 1764804 h 1764804"/>
                  <a:gd name="connsiteX3-111" fmla="*/ 0 w 1929948"/>
                  <a:gd name="connsiteY3-112" fmla="*/ 1324614 h 1764804"/>
                  <a:gd name="connsiteX0-113" fmla="*/ 0 w 2010911"/>
                  <a:gd name="connsiteY0-114" fmla="*/ 1005527 h 1764804"/>
                  <a:gd name="connsiteX1-115" fmla="*/ 1340076 w 2010911"/>
                  <a:gd name="connsiteY1-116" fmla="*/ 0 h 1764804"/>
                  <a:gd name="connsiteX2-117" fmla="*/ 2010911 w 2010911"/>
                  <a:gd name="connsiteY2-118" fmla="*/ 1764804 h 1764804"/>
                  <a:gd name="connsiteX3-119" fmla="*/ 0 w 2010911"/>
                  <a:gd name="connsiteY3-120" fmla="*/ 1005527 h 1764804"/>
                  <a:gd name="connsiteX0-121" fmla="*/ 0 w 2010911"/>
                  <a:gd name="connsiteY0-122" fmla="*/ 856524 h 1615801"/>
                  <a:gd name="connsiteX1-123" fmla="*/ 596668 w 2010911"/>
                  <a:gd name="connsiteY1-124" fmla="*/ 0 h 1615801"/>
                  <a:gd name="connsiteX2-125" fmla="*/ 2010911 w 2010911"/>
                  <a:gd name="connsiteY2-126" fmla="*/ 1615801 h 1615801"/>
                  <a:gd name="connsiteX3-127" fmla="*/ 0 w 2010911"/>
                  <a:gd name="connsiteY3-128" fmla="*/ 856524 h 1615801"/>
                  <a:gd name="connsiteX0-129" fmla="*/ 0 w 2010911"/>
                  <a:gd name="connsiteY0-130" fmla="*/ 856524 h 1615801"/>
                  <a:gd name="connsiteX1-131" fmla="*/ 596668 w 2010911"/>
                  <a:gd name="connsiteY1-132" fmla="*/ 0 h 1615801"/>
                  <a:gd name="connsiteX2-133" fmla="*/ 2010911 w 2010911"/>
                  <a:gd name="connsiteY2-134" fmla="*/ 1615801 h 1615801"/>
                  <a:gd name="connsiteX3-135" fmla="*/ 0 w 2010911"/>
                  <a:gd name="connsiteY3-136" fmla="*/ 856524 h 1615801"/>
                  <a:gd name="connsiteX0-137" fmla="*/ 0 w 2006947"/>
                  <a:gd name="connsiteY0-138" fmla="*/ 856524 h 1602927"/>
                  <a:gd name="connsiteX1-139" fmla="*/ 596668 w 2006947"/>
                  <a:gd name="connsiteY1-140" fmla="*/ 0 h 1602927"/>
                  <a:gd name="connsiteX2-141" fmla="*/ 2006947 w 2006947"/>
                  <a:gd name="connsiteY2-142" fmla="*/ 1602927 h 1602927"/>
                  <a:gd name="connsiteX3-143" fmla="*/ 0 w 2006947"/>
                  <a:gd name="connsiteY3-144" fmla="*/ 856524 h 1602927"/>
                  <a:gd name="connsiteX0-145" fmla="*/ 0 w 2014045"/>
                  <a:gd name="connsiteY0-146" fmla="*/ 856524 h 1603091"/>
                  <a:gd name="connsiteX1-147" fmla="*/ 596668 w 2014045"/>
                  <a:gd name="connsiteY1-148" fmla="*/ 0 h 1603091"/>
                  <a:gd name="connsiteX2-149" fmla="*/ 2014045 w 2014045"/>
                  <a:gd name="connsiteY2-150" fmla="*/ 1603091 h 1603091"/>
                  <a:gd name="connsiteX3-151" fmla="*/ 0 w 2014045"/>
                  <a:gd name="connsiteY3-152" fmla="*/ 856524 h 1603091"/>
                  <a:gd name="connsiteX0-153" fmla="*/ 0 w 2015366"/>
                  <a:gd name="connsiteY0-154" fmla="*/ 856524 h 1607382"/>
                  <a:gd name="connsiteX1-155" fmla="*/ 596668 w 2015366"/>
                  <a:gd name="connsiteY1-156" fmla="*/ 0 h 1607382"/>
                  <a:gd name="connsiteX2-157" fmla="*/ 2015366 w 2015366"/>
                  <a:gd name="connsiteY2-158" fmla="*/ 1607382 h 1607382"/>
                  <a:gd name="connsiteX3-159" fmla="*/ 0 w 2015366"/>
                  <a:gd name="connsiteY3-160" fmla="*/ 856524 h 1607382"/>
                  <a:gd name="connsiteX0-161" fmla="*/ 0 w 2015366"/>
                  <a:gd name="connsiteY0-162" fmla="*/ 858009 h 1608867"/>
                  <a:gd name="connsiteX1-163" fmla="*/ 593861 w 2015366"/>
                  <a:gd name="connsiteY1-164" fmla="*/ 0 h 1608867"/>
                  <a:gd name="connsiteX2-165" fmla="*/ 2015366 w 2015366"/>
                  <a:gd name="connsiteY2-166" fmla="*/ 1608867 h 1608867"/>
                  <a:gd name="connsiteX3-167" fmla="*/ 0 w 2015366"/>
                  <a:gd name="connsiteY3-168" fmla="*/ 858009 h 1608867"/>
                  <a:gd name="connsiteX0-169" fmla="*/ 0 w 2372755"/>
                  <a:gd name="connsiteY0-170" fmla="*/ 650915 h 1608867"/>
                  <a:gd name="connsiteX1-171" fmla="*/ 951250 w 2372755"/>
                  <a:gd name="connsiteY1-172" fmla="*/ 0 h 1608867"/>
                  <a:gd name="connsiteX2-173" fmla="*/ 2372755 w 2372755"/>
                  <a:gd name="connsiteY2-174" fmla="*/ 1608867 h 1608867"/>
                  <a:gd name="connsiteX3-175" fmla="*/ 0 w 2372755"/>
                  <a:gd name="connsiteY3-176" fmla="*/ 650915 h 1608867"/>
                  <a:gd name="connsiteX0-177" fmla="*/ 0 w 2425910"/>
                  <a:gd name="connsiteY0-178" fmla="*/ 615600 h 1608867"/>
                  <a:gd name="connsiteX1-179" fmla="*/ 1004405 w 2425910"/>
                  <a:gd name="connsiteY1-180" fmla="*/ 0 h 1608867"/>
                  <a:gd name="connsiteX2-181" fmla="*/ 2425910 w 2425910"/>
                  <a:gd name="connsiteY2-182" fmla="*/ 1608867 h 1608867"/>
                  <a:gd name="connsiteX3-183" fmla="*/ 0 w 2425910"/>
                  <a:gd name="connsiteY3-184" fmla="*/ 615600 h 1608867"/>
                  <a:gd name="connsiteX0-185" fmla="*/ 0 w 2633901"/>
                  <a:gd name="connsiteY0-186" fmla="*/ 519898 h 1608867"/>
                  <a:gd name="connsiteX1-187" fmla="*/ 1212396 w 2633901"/>
                  <a:gd name="connsiteY1-188" fmla="*/ 0 h 1608867"/>
                  <a:gd name="connsiteX2-189" fmla="*/ 2633901 w 2633901"/>
                  <a:gd name="connsiteY2-190" fmla="*/ 1608867 h 1608867"/>
                  <a:gd name="connsiteX3-191" fmla="*/ 0 w 2633901"/>
                  <a:gd name="connsiteY3-192" fmla="*/ 519898 h 1608867"/>
                  <a:gd name="connsiteX0-193" fmla="*/ 0 w 2633901"/>
                  <a:gd name="connsiteY0-194" fmla="*/ 527159 h 1616128"/>
                  <a:gd name="connsiteX1-195" fmla="*/ 1205463 w 2633901"/>
                  <a:gd name="connsiteY1-196" fmla="*/ 0 h 1616128"/>
                  <a:gd name="connsiteX2-197" fmla="*/ 2633901 w 2633901"/>
                  <a:gd name="connsiteY2-198" fmla="*/ 1616128 h 1616128"/>
                  <a:gd name="connsiteX3-199" fmla="*/ 0 w 2633901"/>
                  <a:gd name="connsiteY3-200" fmla="*/ 527159 h 1616128"/>
                </a:gdLst>
                <a:ahLst/>
                <a:cxnLst>
                  <a:cxn ang="0">
                    <a:pos x="connsiteX0-1" y="connsiteY0-2"/>
                  </a:cxn>
                  <a:cxn ang="0">
                    <a:pos x="connsiteX1-3" y="connsiteY1-4"/>
                  </a:cxn>
                  <a:cxn ang="0">
                    <a:pos x="connsiteX2-5" y="connsiteY2-6"/>
                  </a:cxn>
                  <a:cxn ang="0">
                    <a:pos x="connsiteX3-7" y="connsiteY3-8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pic>
        <p:nvPicPr>
          <p:cNvPr id="69" name="Picture 68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3104" y="-34823"/>
            <a:ext cx="1829629" cy="1452941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2106930" y="828040"/>
            <a:ext cx="28213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6: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2319020" y="2069465"/>
            <a:ext cx="16700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4608830" y="580390"/>
            <a:ext cx="552005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5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848485" y="3084195"/>
            <a:ext cx="799655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7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</a:t>
            </a:r>
            <a:endParaRPr lang="en-US" sz="7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/>
          <p:nvPr/>
        </p:nvSpPr>
        <p:spPr>
          <a:xfrm>
            <a:off x="2465070" y="4551045"/>
            <a:ext cx="5142865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6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-38,83 độ C</a:t>
            </a:r>
            <a:endParaRPr lang="en-US" sz="6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308340" y="883285"/>
            <a:ext cx="3582670" cy="2552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665" y="653415"/>
            <a:ext cx="8194675" cy="33978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68" y="277143"/>
            <a:ext cx="800094" cy="698495"/>
          </a:xfrm>
          <a:prstGeom prst="rect">
            <a:avLst/>
          </a:prstGeom>
        </p:spPr>
      </p:pic>
      <p:sp>
        <p:nvSpPr>
          <p:cNvPr id="10" name="Text Box 9"/>
          <p:cNvSpPr txBox="1"/>
          <p:nvPr/>
        </p:nvSpPr>
        <p:spPr>
          <a:xfrm>
            <a:off x="807720" y="4099560"/>
            <a:ext cx="960374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Mẫu số của các phân số trên đều là lũy thừa của 10</a:t>
            </a:r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1003300" y="3712210"/>
            <a:ext cx="7159625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nêu các đặc điểm chung của các phân số trên?</a:t>
            </a:r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380" y="413385"/>
            <a:ext cx="10948035" cy="28721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3116580" y="72390"/>
            <a:ext cx="46748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SỐ THẬP PHÂN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40970" y="643255"/>
            <a:ext cx="3136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Số thập phân âm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467360" y="1193165"/>
            <a:ext cx="10370185" cy="76390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473710" y="1226820"/>
            <a:ext cx="996061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thập phân là phân số có mẫu số là lũy thừa của 10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604520" y="1985010"/>
            <a:ext cx="1253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3860165" y="3290570"/>
                <a:ext cx="979170" cy="894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0165" y="3290570"/>
                <a:ext cx="979170" cy="894080"/>
              </a:xfrm>
              <a:prstGeom prst="rect">
                <a:avLst/>
              </a:prstGeom>
              <a:blipFill rotWithShape="1">
                <a:blip r:embed="rId1"/>
                <a:stretch>
                  <a:fillRect r="-908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37"/>
              <p:cNvSpPr/>
              <p:nvPr/>
            </p:nvSpPr>
            <p:spPr>
              <a:xfrm>
                <a:off x="1724561" y="3326677"/>
                <a:ext cx="983615" cy="893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561" y="3326677"/>
                <a:ext cx="983615" cy="893445"/>
              </a:xfrm>
              <a:prstGeom prst="rect">
                <a:avLst/>
              </a:prstGeom>
              <a:blipFill rotWithShape="1">
                <a:blip r:embed="rId2"/>
                <a:stretch>
                  <a:fillRect l="-54" t="-61" r="-656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37"/>
              <p:cNvSpPr/>
              <p:nvPr/>
            </p:nvSpPr>
            <p:spPr>
              <a:xfrm>
                <a:off x="6390541" y="3291752"/>
                <a:ext cx="1489710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5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17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0541" y="3291752"/>
                <a:ext cx="1489710" cy="902335"/>
              </a:xfrm>
              <a:prstGeom prst="rect">
                <a:avLst/>
              </a:prstGeom>
              <a:blipFill rotWithShape="1">
                <a:blip r:embed="rId3"/>
                <a:stretch>
                  <a:fillRect l="-36" t="-61" r="-3289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22"/>
          <p:cNvSpPr txBox="1"/>
          <p:nvPr/>
        </p:nvSpPr>
        <p:spPr>
          <a:xfrm>
            <a:off x="4772660" y="1998345"/>
            <a:ext cx="547941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...là các phân số thập phân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3"/>
          <p:cNvSpPr txBox="1"/>
          <p:nvPr/>
        </p:nvSpPr>
        <p:spPr>
          <a:xfrm>
            <a:off x="571500" y="2707005"/>
            <a:ext cx="102660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Mọi phân số thập phân đều viết được dưới dạng số thập phân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24"/>
          <p:cNvSpPr txBox="1"/>
          <p:nvPr/>
        </p:nvSpPr>
        <p:spPr>
          <a:xfrm>
            <a:off x="604520" y="3327400"/>
            <a:ext cx="1253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25"/>
          <p:cNvSpPr txBox="1"/>
          <p:nvPr/>
        </p:nvSpPr>
        <p:spPr>
          <a:xfrm>
            <a:off x="2627630" y="3481705"/>
            <a:ext cx="12941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,1   ;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6"/>
          <p:cNvSpPr txBox="1"/>
          <p:nvPr/>
        </p:nvSpPr>
        <p:spPr>
          <a:xfrm>
            <a:off x="4921885" y="3467735"/>
            <a:ext cx="18535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17    ;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7"/>
          <p:cNvSpPr txBox="1"/>
          <p:nvPr/>
        </p:nvSpPr>
        <p:spPr>
          <a:xfrm>
            <a:off x="7948930" y="3436620"/>
            <a:ext cx="18237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0,0153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519430" y="4256405"/>
            <a:ext cx="11153140" cy="113347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1" name="Text Box 30"/>
          <p:cNvSpPr txBox="1"/>
          <p:nvPr/>
        </p:nvSpPr>
        <p:spPr>
          <a:xfrm>
            <a:off x="571500" y="4346575"/>
            <a:ext cx="1138618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Các phân số thập phân dương đều được viết dưới dạng số thập phân dương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-Các phân số thập phân âm đều được viết dưới dạng số thập phân âm.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1"/>
          <p:cNvSpPr txBox="1"/>
          <p:nvPr/>
        </p:nvSpPr>
        <p:spPr>
          <a:xfrm>
            <a:off x="604520" y="5452110"/>
            <a:ext cx="1253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32"/>
          <p:cNvSpPr txBox="1"/>
          <p:nvPr/>
        </p:nvSpPr>
        <p:spPr>
          <a:xfrm>
            <a:off x="1818640" y="5568315"/>
            <a:ext cx="15678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,1;  0,17  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 Box 38"/>
          <p:cNvSpPr txBox="1"/>
          <p:nvPr/>
        </p:nvSpPr>
        <p:spPr>
          <a:xfrm>
            <a:off x="3386455" y="5568315"/>
            <a:ext cx="39712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ác số thập phân dương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40"/>
          <p:cNvSpPr txBox="1"/>
          <p:nvPr/>
        </p:nvSpPr>
        <p:spPr>
          <a:xfrm>
            <a:off x="1818640" y="6100445"/>
            <a:ext cx="24022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0,0153;  -2,36 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Text Box 41"/>
          <p:cNvSpPr txBox="1"/>
          <p:nvPr/>
        </p:nvSpPr>
        <p:spPr>
          <a:xfrm>
            <a:off x="4110355" y="6090285"/>
            <a:ext cx="346202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các số thập phân âm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37"/>
              <p:cNvSpPr/>
              <p:nvPr/>
            </p:nvSpPr>
            <p:spPr>
              <a:xfrm>
                <a:off x="1368326" y="1904912"/>
                <a:ext cx="983615" cy="893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3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326" y="1904912"/>
                <a:ext cx="983615" cy="893445"/>
              </a:xfrm>
              <a:prstGeom prst="rect">
                <a:avLst/>
              </a:prstGeom>
              <a:blipFill rotWithShape="1">
                <a:blip r:embed="rId4"/>
                <a:stretch>
                  <a:fillRect l="-54" t="-61" r="-656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37"/>
              <p:cNvSpPr/>
              <p:nvPr/>
            </p:nvSpPr>
            <p:spPr>
              <a:xfrm>
                <a:off x="2288540" y="1876425"/>
                <a:ext cx="989330" cy="8940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4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8540" y="1876425"/>
                <a:ext cx="989330" cy="894080"/>
              </a:xfrm>
              <a:prstGeom prst="rect">
                <a:avLst/>
              </a:prstGeom>
              <a:blipFill rotWithShape="1">
                <a:blip r:embed="rId5"/>
                <a:stretch>
                  <a:fillRect r="-385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 Box 45"/>
          <p:cNvSpPr txBox="1"/>
          <p:nvPr/>
        </p:nvSpPr>
        <p:spPr>
          <a:xfrm>
            <a:off x="3302635" y="2089150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46"/>
          <p:cNvSpPr txBox="1"/>
          <p:nvPr/>
        </p:nvSpPr>
        <p:spPr>
          <a:xfrm>
            <a:off x="2352040" y="1985010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37"/>
              <p:cNvSpPr/>
              <p:nvPr/>
            </p:nvSpPr>
            <p:spPr>
              <a:xfrm>
                <a:off x="3121561" y="1871892"/>
                <a:ext cx="1489710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5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00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Cambria Math" panose="02040503050406030204" pitchFamily="18" charset="0"/>
                  <a:cs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4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61" y="1871892"/>
                <a:ext cx="1489710" cy="902335"/>
              </a:xfrm>
              <a:prstGeom prst="rect">
                <a:avLst/>
              </a:prstGeom>
              <a:blipFill rotWithShape="1">
                <a:blip r:embed="rId3"/>
                <a:stretch>
                  <a:fillRect l="-36" t="-61" r="-3289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1"/>
      <p:bldP spid="13" grpId="0"/>
      <p:bldP spid="47" grpId="0"/>
      <p:bldP spid="46" grpId="0"/>
      <p:bldP spid="23" grpId="0"/>
      <p:bldP spid="24" grpId="0"/>
      <p:bldP spid="25" grpId="0"/>
      <p:bldP spid="26" grpId="0"/>
      <p:bldP spid="27" grpId="0"/>
      <p:bldP spid="28" grpId="0"/>
      <p:bldP spid="29" grpId="0" animBg="1"/>
      <p:bldP spid="31" grpId="0"/>
      <p:bldP spid="32" grpId="0"/>
      <p:bldP spid="33" grpId="0"/>
      <p:bldP spid="39" grpId="0"/>
      <p:bldP spid="41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3116580" y="72390"/>
            <a:ext cx="46748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SỐ THẬP PHÂN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0650" y="655955"/>
            <a:ext cx="31369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Số thập phân âm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213360" y="1177925"/>
            <a:ext cx="10256520" cy="174434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356235" y="1345565"/>
            <a:ext cx="10643870" cy="15684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Số thập phân gồm hai phần: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Phần nguyên: viết bên trái dấu phẩy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+ Phần thập phân viết bên phải dấu phẩy.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31"/>
          <p:cNvSpPr txBox="1"/>
          <p:nvPr/>
        </p:nvSpPr>
        <p:spPr>
          <a:xfrm>
            <a:off x="356235" y="3081655"/>
            <a:ext cx="1253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1365250" y="1712595"/>
            <a:ext cx="7696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thập phân gồm mấy phần? Kể ra?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"/>
          <p:cNvSpPr txBox="1"/>
          <p:nvPr/>
        </p:nvSpPr>
        <p:spPr>
          <a:xfrm>
            <a:off x="1365250" y="2503170"/>
            <a:ext cx="7696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 trí của phần nguyên, phần thập phân?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356235" y="3684905"/>
            <a:ext cx="1661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3,156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2141220" y="4950460"/>
            <a:ext cx="58324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số thập phân âm hay dương?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8"/>
          <p:cNvSpPr txBox="1"/>
          <p:nvPr/>
        </p:nvSpPr>
        <p:spPr>
          <a:xfrm>
            <a:off x="1827530" y="3684905"/>
            <a:ext cx="3452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số thập phân dương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5151120" y="3684905"/>
            <a:ext cx="28225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phần nguyên là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5151120" y="4220210"/>
            <a:ext cx="32912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phần thập phân là 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5151120" y="4949190"/>
            <a:ext cx="28225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phần nguyên là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6"/>
          <p:cNvSpPr txBox="1"/>
          <p:nvPr/>
        </p:nvSpPr>
        <p:spPr>
          <a:xfrm>
            <a:off x="5151120" y="5471160"/>
            <a:ext cx="32912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phần thập phân là 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7"/>
          <p:cNvSpPr txBox="1"/>
          <p:nvPr/>
        </p:nvSpPr>
        <p:spPr>
          <a:xfrm>
            <a:off x="2102485" y="4949190"/>
            <a:ext cx="29025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số thập phân âm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/>
          <p:nvPr/>
        </p:nvSpPr>
        <p:spPr>
          <a:xfrm>
            <a:off x="452755" y="4933950"/>
            <a:ext cx="16611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-37,15</a:t>
            </a:r>
            <a:endParaRPr 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19"/>
          <p:cNvSpPr txBox="1"/>
          <p:nvPr/>
        </p:nvSpPr>
        <p:spPr>
          <a:xfrm>
            <a:off x="7973695" y="3623310"/>
            <a:ext cx="7943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0"/>
          <p:cNvSpPr txBox="1"/>
          <p:nvPr/>
        </p:nvSpPr>
        <p:spPr>
          <a:xfrm>
            <a:off x="8442325" y="4158615"/>
            <a:ext cx="7943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56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Box 21"/>
          <p:cNvSpPr txBox="1"/>
          <p:nvPr/>
        </p:nvSpPr>
        <p:spPr>
          <a:xfrm>
            <a:off x="8119745" y="4869180"/>
            <a:ext cx="7943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37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 Box 22"/>
          <p:cNvSpPr txBox="1"/>
          <p:nvPr/>
        </p:nvSpPr>
        <p:spPr>
          <a:xfrm>
            <a:off x="8442325" y="5409565"/>
            <a:ext cx="7943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24"/>
          <p:cNvSpPr txBox="1"/>
          <p:nvPr/>
        </p:nvSpPr>
        <p:spPr>
          <a:xfrm>
            <a:off x="1958975" y="3662045"/>
            <a:ext cx="58324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số thập phân âm hay dương?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3" grpId="1"/>
      <p:bldP spid="4" grpId="1"/>
      <p:bldP spid="29" grpId="0" animBg="1"/>
      <p:bldP spid="2" grpId="0"/>
      <p:bldP spid="32" grpId="0"/>
      <p:bldP spid="5" grpId="0"/>
      <p:bldP spid="25" grpId="0"/>
      <p:bldP spid="25" grpId="1"/>
      <p:bldP spid="9" grpId="0"/>
      <p:bldP spid="11" grpId="0"/>
      <p:bldP spid="20" grpId="0"/>
      <p:bldP spid="12" grpId="0"/>
      <p:bldP spid="21" grpId="0"/>
      <p:bldP spid="19" grpId="0"/>
      <p:bldP spid="8" grpId="0"/>
      <p:bldP spid="8" grpId="1"/>
      <p:bldP spid="18" grpId="0"/>
      <p:bldP spid="13" grpId="0"/>
      <p:bldP spid="22" grpId="0"/>
      <p:bldP spid="17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34846" y="2694248"/>
          <a:ext cx="81915" cy="4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" imgW="660400" imgH="393700" progId="Equation.DSMT4">
                  <p:embed/>
                </p:oleObj>
              </mc:Choice>
              <mc:Fallback>
                <p:oleObj name="Equation" r:id="rId1" imgW="660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846" y="2694248"/>
                        <a:ext cx="81915" cy="49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1023620" y="4585970"/>
            <a:ext cx="1019365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1: SGK/30 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a) 0,37;  -34,517;   -25,4;   -99,9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7"/>
          <p:cNvSpPr txBox="1"/>
          <p:nvPr/>
        </p:nvSpPr>
        <p:spPr>
          <a:xfrm>
            <a:off x="873125" y="4832985"/>
            <a:ext cx="983869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 sinh thảo luận cặp đôi thực hành 1</a:t>
            </a:r>
            <a:endParaRPr 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37"/>
              <p:cNvSpPr/>
              <p:nvPr/>
            </p:nvSpPr>
            <p:spPr>
              <a:xfrm>
                <a:off x="1023521" y="5662207"/>
                <a:ext cx="858520" cy="8909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21" y="5662207"/>
                <a:ext cx="858520" cy="890905"/>
              </a:xfrm>
              <a:prstGeom prst="rect">
                <a:avLst/>
              </a:prstGeom>
              <a:blipFill rotWithShape="1">
                <a:blip r:embed="rId3"/>
                <a:stretch>
                  <a:fillRect l="-62" t="-61" r="62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37"/>
              <p:cNvSpPr/>
              <p:nvPr/>
            </p:nvSpPr>
            <p:spPr>
              <a:xfrm>
                <a:off x="1806476" y="5662207"/>
                <a:ext cx="958215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476" y="5662207"/>
                <a:ext cx="958215" cy="902335"/>
              </a:xfrm>
              <a:prstGeom prst="rect">
                <a:avLst/>
              </a:prstGeom>
              <a:blipFill rotWithShape="1">
                <a:blip r:embed="rId4"/>
                <a:stretch>
                  <a:fillRect l="-56" t="-61" r="-1998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37"/>
              <p:cNvSpPr/>
              <p:nvPr/>
            </p:nvSpPr>
            <p:spPr>
              <a:xfrm>
                <a:off x="2743101" y="5601247"/>
                <a:ext cx="1235075" cy="8915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101" y="5601247"/>
                <a:ext cx="1235075" cy="891540"/>
              </a:xfrm>
              <a:prstGeom prst="rect">
                <a:avLst/>
              </a:prstGeom>
              <a:blipFill rotWithShape="1">
                <a:blip r:embed="rId5"/>
                <a:stretch>
                  <a:fillRect l="-43" t="-61" r="-6281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37"/>
              <p:cNvSpPr/>
              <p:nvPr/>
            </p:nvSpPr>
            <p:spPr>
              <a:xfrm>
                <a:off x="3922931" y="5656492"/>
                <a:ext cx="1618615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305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2931" y="5656492"/>
                <a:ext cx="1618615" cy="902335"/>
              </a:xfrm>
              <a:prstGeom prst="rect">
                <a:avLst/>
              </a:prstGeom>
              <a:blipFill rotWithShape="1">
                <a:blip r:embed="rId6"/>
                <a:stretch>
                  <a:fillRect l="-33" t="-61" r="-1144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37"/>
              <p:cNvSpPr/>
              <p:nvPr/>
            </p:nvSpPr>
            <p:spPr>
              <a:xfrm>
                <a:off x="6931561" y="5656492"/>
                <a:ext cx="1146175" cy="893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70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561" y="5656492"/>
                <a:ext cx="1146175" cy="893445"/>
              </a:xfrm>
              <a:prstGeom prst="rect">
                <a:avLst/>
              </a:prstGeom>
              <a:blipFill rotWithShape="1">
                <a:blip r:embed="rId7"/>
                <a:stretch>
                  <a:fillRect l="-47" t="-61" r="-2058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37"/>
              <p:cNvSpPr/>
              <p:nvPr/>
            </p:nvSpPr>
            <p:spPr>
              <a:xfrm>
                <a:off x="5365016" y="5601247"/>
                <a:ext cx="1641475" cy="8934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7001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0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016" y="5601247"/>
                <a:ext cx="1641475" cy="893445"/>
              </a:xfrm>
              <a:prstGeom prst="rect">
                <a:avLst/>
              </a:prstGeom>
              <a:blipFill rotWithShape="1">
                <a:blip r:embed="rId8"/>
                <a:stretch>
                  <a:fillRect l="-33" t="-61" r="-432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1"/>
          <p:cNvSpPr txBox="1"/>
          <p:nvPr/>
        </p:nvSpPr>
        <p:spPr>
          <a:xfrm>
            <a:off x="1023620" y="5775960"/>
            <a:ext cx="5803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46"/>
          <p:cNvSpPr txBox="1"/>
          <p:nvPr/>
        </p:nvSpPr>
        <p:spPr>
          <a:xfrm>
            <a:off x="1882140" y="5846445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12"/>
          <p:cNvSpPr txBox="1"/>
          <p:nvPr/>
        </p:nvSpPr>
        <p:spPr>
          <a:xfrm>
            <a:off x="7006590" y="5787390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5541645" y="5852795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4"/>
          <p:cNvSpPr txBox="1"/>
          <p:nvPr/>
        </p:nvSpPr>
        <p:spPr>
          <a:xfrm>
            <a:off x="3978275" y="5846445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2764790" y="5846445"/>
            <a:ext cx="2755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4490" y="387350"/>
            <a:ext cx="11513185" cy="38722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3" grpId="0"/>
      <p:bldP spid="12" grpId="0"/>
      <p:bldP spid="47" grpId="0"/>
      <p:bldP spid="16" grpId="0"/>
      <p:bldP spid="15" grpId="0"/>
      <p:bldP spid="14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5"/>
          <p:cNvSpPr txBox="1"/>
          <p:nvPr/>
        </p:nvSpPr>
        <p:spPr>
          <a:xfrm>
            <a:off x="3116580" y="72390"/>
            <a:ext cx="467487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SỐ THẬP PHÂN</a:t>
            </a:r>
            <a:endParaRPr lang="en-US" sz="3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120650" y="655955"/>
            <a:ext cx="47663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Số đối của một số thập phân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134846" y="2694248"/>
          <a:ext cx="81915" cy="49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1" imgW="660400" imgH="393700" progId="Equation.DSMT4">
                  <p:embed/>
                </p:oleObj>
              </mc:Choice>
              <mc:Fallback>
                <p:oleObj name="Equation" r:id="rId1" imgW="660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4846" y="2694248"/>
                        <a:ext cx="81915" cy="49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/>
          <p:nvPr/>
        </p:nvSpPr>
        <p:spPr>
          <a:xfrm>
            <a:off x="1598295" y="4338955"/>
            <a:ext cx="287210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thập phân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4470400" y="4338955"/>
            <a:ext cx="21082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2,5 và -2,5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1598295" y="3418840"/>
            <a:ext cx="20059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1"/>
          <p:cNvSpPr txBox="1"/>
          <p:nvPr/>
        </p:nvSpPr>
        <p:spPr>
          <a:xfrm>
            <a:off x="4354195" y="3357245"/>
            <a:ext cx="8356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37"/>
              <p:cNvSpPr/>
              <p:nvPr/>
            </p:nvSpPr>
            <p:spPr>
              <a:xfrm>
                <a:off x="3257451" y="3259367"/>
                <a:ext cx="982980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3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451" y="3259367"/>
                <a:ext cx="982980" cy="902335"/>
              </a:xfrm>
              <a:prstGeom prst="rect">
                <a:avLst/>
              </a:prstGeom>
              <a:blipFill rotWithShape="1">
                <a:blip r:embed="rId3"/>
                <a:stretch>
                  <a:fillRect l="-55" t="-61" r="-721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37"/>
              <p:cNvSpPr/>
              <p:nvPr/>
            </p:nvSpPr>
            <p:spPr>
              <a:xfrm>
                <a:off x="4887496" y="3259367"/>
                <a:ext cx="1272540" cy="9023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p>
                <a:pPr marL="20320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Cambria Math" panose="02040503050406030204" pitchFamily="18" charset="0"/>
                            </a:rPr>
                            <m:t>25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MS Mincho" charset="0"/>
                              <a:cs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2800" b="0" i="1" dirty="0" smtClean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7496" y="3259367"/>
                <a:ext cx="1272540" cy="902335"/>
              </a:xfrm>
              <a:prstGeom prst="rect">
                <a:avLst/>
              </a:prstGeom>
              <a:blipFill rotWithShape="1">
                <a:blip r:embed="rId4"/>
                <a:stretch>
                  <a:fillRect l="-42" t="-61" r="42" b="61"/>
                </a:stretch>
              </a:blipFill>
            </p:spPr>
            <p:txBody>
              <a:bodyPr/>
              <a:lstStyle/>
              <a:p>
                <a:r>
                  <a:rPr lang="en-US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 Box 24"/>
          <p:cNvSpPr txBox="1"/>
          <p:nvPr/>
        </p:nvSpPr>
        <p:spPr>
          <a:xfrm>
            <a:off x="594995" y="2835275"/>
            <a:ext cx="125349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5"/>
          <p:cNvSpPr txBox="1"/>
          <p:nvPr/>
        </p:nvSpPr>
        <p:spPr>
          <a:xfrm>
            <a:off x="899795" y="3724275"/>
            <a:ext cx="320738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5,26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6"/>
          <p:cNvSpPr txBox="1"/>
          <p:nvPr/>
        </p:nvSpPr>
        <p:spPr>
          <a:xfrm>
            <a:off x="979805" y="4674870"/>
            <a:ext cx="384619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Số đối của -15,22 là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17"/>
          <p:cNvSpPr txBox="1"/>
          <p:nvPr/>
        </p:nvSpPr>
        <p:spPr>
          <a:xfrm>
            <a:off x="4240530" y="3724275"/>
            <a:ext cx="106362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-5,26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18"/>
          <p:cNvSpPr txBox="1"/>
          <p:nvPr/>
        </p:nvSpPr>
        <p:spPr>
          <a:xfrm>
            <a:off x="4530090" y="4674870"/>
            <a:ext cx="149034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15,22</a:t>
            </a: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080" y="1311275"/>
            <a:ext cx="8559165" cy="1311910"/>
          </a:xfrm>
          <a:prstGeom prst="rect">
            <a:avLst/>
          </a:prstGeom>
        </p:spPr>
      </p:pic>
      <p:sp>
        <p:nvSpPr>
          <p:cNvPr id="4" name="Rounded Rectangle 3"/>
          <p:cNvSpPr/>
          <p:nvPr/>
        </p:nvSpPr>
        <p:spPr>
          <a:xfrm>
            <a:off x="196850" y="1371600"/>
            <a:ext cx="8938260" cy="1104265"/>
          </a:xfrm>
          <a:prstGeom prst="round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just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4" name="Text Box 13"/>
          <p:cNvSpPr txBox="1"/>
          <p:nvPr/>
        </p:nvSpPr>
        <p:spPr>
          <a:xfrm>
            <a:off x="269875" y="1419225"/>
            <a:ext cx="8865235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ai số thập phân được gọi là đối nhau nếu chúng biểu diễn hai số thập phân đối nhau.</a:t>
            </a:r>
            <a:endParaRPr 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9" grpId="0"/>
      <p:bldP spid="10" grpId="0"/>
      <p:bldP spid="6" grpId="0"/>
      <p:bldP spid="7" grpId="0"/>
      <p:bldP spid="11" grpId="1"/>
      <p:bldP spid="12" grpId="1"/>
      <p:bldP spid="9" grpId="1"/>
      <p:bldP spid="10" grpId="1"/>
      <p:bldP spid="25" grpId="0"/>
      <p:bldP spid="16" grpId="0"/>
      <p:bldP spid="18" grpId="0"/>
      <p:bldP spid="17" grpId="0"/>
      <p:bldP spid="19" grpId="0"/>
      <p:bldP spid="4" grpId="2" bldLvl="0" animBg="1"/>
      <p:bldP spid="14" grpId="0"/>
    </p:bldLst>
  </p:timing>
</p:sld>
</file>

<file path=ppt/theme/theme1.xml><?xml version="1.0" encoding="utf-8"?>
<a:theme xmlns:a="http://schemas.openxmlformats.org/drawingml/2006/main" name="Back from Winter Break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90D1D3"/>
      </a:accent1>
      <a:accent2>
        <a:srgbClr val="FFB94D"/>
      </a:accent2>
      <a:accent3>
        <a:srgbClr val="F4805D"/>
      </a:accent3>
      <a:accent4>
        <a:srgbClr val="385054"/>
      </a:accent4>
      <a:accent5>
        <a:srgbClr val="5B2F20"/>
      </a:accent5>
      <a:accent6>
        <a:srgbClr val="FFD2B3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Back from Winter Break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90D1D3"/>
      </a:accent1>
      <a:accent2>
        <a:srgbClr val="FFB94D"/>
      </a:accent2>
      <a:accent3>
        <a:srgbClr val="F4805D"/>
      </a:accent3>
      <a:accent4>
        <a:srgbClr val="385054"/>
      </a:accent4>
      <a:accent5>
        <a:srgbClr val="5B2F20"/>
      </a:accent5>
      <a:accent6>
        <a:srgbClr val="FFD2B3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2805</Words>
  <Application>WPS Presentation</Application>
  <PresentationFormat>Widescreen</PresentationFormat>
  <Paragraphs>308</Paragraphs>
  <Slides>19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19</vt:i4>
      </vt:variant>
    </vt:vector>
  </HeadingPairs>
  <TitlesOfParts>
    <vt:vector size="38" baseType="lpstr">
      <vt:lpstr>Arial</vt:lpstr>
      <vt:lpstr>SimSun</vt:lpstr>
      <vt:lpstr>Wingdings</vt:lpstr>
      <vt:lpstr>Gloria Hallelujah</vt:lpstr>
      <vt:lpstr>Segoe Print</vt:lpstr>
      <vt:lpstr>Arial</vt:lpstr>
      <vt:lpstr>Nunito</vt:lpstr>
      <vt:lpstr>Times New Roman</vt:lpstr>
      <vt:lpstr>Cambria Math</vt:lpstr>
      <vt:lpstr>MS Mincho</vt:lpstr>
      <vt:lpstr>Calibri</vt:lpstr>
      <vt:lpstr>Microsoft YaHei</vt:lpstr>
      <vt:lpstr>Arial Unicode MS</vt:lpstr>
      <vt:lpstr>Back from Winter Break</vt:lpstr>
      <vt:lpstr>1_Back from Winter Break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ảm ơn quý thầy cô!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hanh Nguyen</dc:creator>
  <cp:lastModifiedBy>Ngoc Ha</cp:lastModifiedBy>
  <cp:revision>68</cp:revision>
  <dcterms:created xsi:type="dcterms:W3CDTF">2021-08-10T06:23:00Z</dcterms:created>
  <dcterms:modified xsi:type="dcterms:W3CDTF">2021-08-14T10:26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AA6917F1A384E97A3DAF03839478282</vt:lpwstr>
  </property>
  <property fmtid="{D5CDD505-2E9C-101B-9397-08002B2CF9AE}" pid="3" name="KSOProductBuildVer">
    <vt:lpwstr>1033-11.2.0.10258</vt:lpwstr>
  </property>
</Properties>
</file>